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3A2C" w:rsidRDefault="007222C8" w:rsidP="00753A2C">
      <w:pPr>
        <w:spacing w:after="12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Day 2</w:t>
      </w:r>
      <w:bookmarkStart w:id="0" w:name="_GoBack"/>
      <w:bookmarkEnd w:id="0"/>
      <w:r w:rsidR="00753A2C">
        <w:rPr>
          <w:rFonts w:ascii="Century Gothic" w:hAnsi="Century Gothic"/>
          <w:b/>
        </w:rPr>
        <w:t>: Graphing Exponential Functions</w:t>
      </w:r>
      <w:r w:rsidR="00753A2C">
        <w:rPr>
          <w:rFonts w:ascii="Century Gothic" w:hAnsi="Century Gothic"/>
          <w:b/>
        </w:rPr>
        <w:tab/>
      </w:r>
      <w:r w:rsidR="00753A2C">
        <w:rPr>
          <w:rFonts w:ascii="Century Gothic" w:hAnsi="Century Gothic"/>
          <w:b/>
        </w:rPr>
        <w:tab/>
      </w:r>
      <w:r w:rsidR="00753A2C">
        <w:rPr>
          <w:rFonts w:ascii="Century Gothic" w:hAnsi="Century Gothic"/>
          <w:b/>
        </w:rPr>
        <w:tab/>
      </w:r>
      <w:r w:rsidR="00753A2C">
        <w:rPr>
          <w:rFonts w:ascii="Century Gothic" w:hAnsi="Century Gothic"/>
          <w:b/>
        </w:rPr>
        <w:tab/>
      </w:r>
      <w:r w:rsidR="00753A2C">
        <w:rPr>
          <w:rFonts w:ascii="Century Gothic" w:hAnsi="Century Gothic"/>
          <w:b/>
        </w:rPr>
        <w:tab/>
      </w:r>
      <w:r w:rsidR="00753A2C" w:rsidRPr="0012239C">
        <w:rPr>
          <w:rFonts w:ascii="Century Gothic" w:hAnsi="Century Gothic"/>
          <w:b/>
        </w:rPr>
        <w:t>Name: ______________________</w:t>
      </w:r>
      <w:r w:rsidR="00753A2C">
        <w:rPr>
          <w:rFonts w:ascii="Century Gothic" w:hAnsi="Century Gothic"/>
          <w:b/>
        </w:rPr>
        <w:t>______</w:t>
      </w:r>
    </w:p>
    <w:p w:rsidR="00753A2C" w:rsidRDefault="00753A2C" w:rsidP="00753A2C">
      <w:pPr>
        <w:spacing w:after="120" w:line="240" w:lineRule="auto"/>
        <w:rPr>
          <w:rFonts w:ascii="Century Gothic" w:hAnsi="Century Gothic"/>
          <w:b/>
        </w:rPr>
      </w:pPr>
      <w:r w:rsidRPr="0012239C">
        <w:rPr>
          <w:rFonts w:ascii="Century Gothic" w:hAnsi="Century Gothic"/>
          <w:b/>
        </w:rPr>
        <w:t>Practice Assignment</w:t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</w:p>
    <w:p w:rsidR="00753A2C" w:rsidRDefault="007222C8" w:rsidP="00753A2C">
      <w:pPr>
        <w:rPr>
          <w:rFonts w:ascii="Century Gothic" w:hAnsi="Century Gothic"/>
          <w:b/>
        </w:rPr>
      </w:pPr>
      <w:r>
        <w:rPr>
          <w:b/>
          <w:sz w:val="10"/>
          <w:szCs w:val="10"/>
        </w:rPr>
        <w:pict>
          <v:rect id="_x0000_i1025" style="width:234pt;height:3pt" o:hralign="center" o:hrstd="t" o:hrnoshade="t" o:hr="t" fillcolor="black" stroked="f"/>
        </w:pict>
      </w:r>
    </w:p>
    <w:p w:rsidR="00753A2C" w:rsidRPr="00106CB2" w:rsidRDefault="00753A2C" w:rsidP="00753A2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</w:t>
      </w:r>
      <w:r w:rsidRPr="00106CB2">
        <w:rPr>
          <w:rFonts w:ascii="Century Gothic" w:hAnsi="Century Gothic"/>
          <w:b/>
        </w:rPr>
        <w:t xml:space="preserve">raph the functions.  Then state the y-intercept and asymptote. </w:t>
      </w:r>
    </w:p>
    <w:p w:rsidR="00753A2C" w:rsidRDefault="004E5080" w:rsidP="00753A2C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FA9D01F" wp14:editId="10A20DE8">
                <wp:simplePos x="0" y="0"/>
                <wp:positionH relativeFrom="column">
                  <wp:posOffset>2124075</wp:posOffset>
                </wp:positionH>
                <wp:positionV relativeFrom="paragraph">
                  <wp:posOffset>176530</wp:posOffset>
                </wp:positionV>
                <wp:extent cx="3543300" cy="3657600"/>
                <wp:effectExtent l="38100" t="38100" r="57150" b="57150"/>
                <wp:wrapNone/>
                <wp:docPr id="50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3300" cy="3657600"/>
                          <a:chOff x="2615" y="8695"/>
                          <a:chExt cx="5525" cy="5410"/>
                        </a:xfrm>
                      </wpg:grpSpPr>
                      <wps:wsp>
                        <wps:cNvPr id="51" name="Line 6"/>
                        <wps:cNvCnPr/>
                        <wps:spPr bwMode="auto">
                          <a:xfrm>
                            <a:off x="2615" y="11380"/>
                            <a:ext cx="5525" cy="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7"/>
                        <wps:cNvCnPr/>
                        <wps:spPr bwMode="auto">
                          <a:xfrm>
                            <a:off x="5420" y="8695"/>
                            <a:ext cx="0" cy="54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8"/>
                        <wps:cNvCnPr/>
                        <wps:spPr bwMode="auto">
                          <a:xfrm>
                            <a:off x="2810" y="898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9"/>
                        <wps:cNvCnPr/>
                        <wps:spPr bwMode="auto">
                          <a:xfrm>
                            <a:off x="2790" y="9225"/>
                            <a:ext cx="5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0"/>
                        <wps:cNvCnPr/>
                        <wps:spPr bwMode="auto">
                          <a:xfrm>
                            <a:off x="2800" y="946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1"/>
                        <wps:cNvCnPr/>
                        <wps:spPr bwMode="auto">
                          <a:xfrm flipV="1">
                            <a:off x="2810" y="970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2"/>
                        <wps:cNvCnPr/>
                        <wps:spPr bwMode="auto">
                          <a:xfrm>
                            <a:off x="2810" y="99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3"/>
                        <wps:cNvCnPr/>
                        <wps:spPr bwMode="auto">
                          <a:xfrm flipV="1">
                            <a:off x="2830" y="10185"/>
                            <a:ext cx="51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4"/>
                        <wps:cNvCnPr/>
                        <wps:spPr bwMode="auto">
                          <a:xfrm>
                            <a:off x="2810" y="1042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5"/>
                        <wps:cNvCnPr/>
                        <wps:spPr bwMode="auto">
                          <a:xfrm>
                            <a:off x="2800" y="1066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6"/>
                        <wps:cNvCnPr/>
                        <wps:spPr bwMode="auto">
                          <a:xfrm>
                            <a:off x="2800" y="1090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17"/>
                        <wps:cNvCnPr/>
                        <wps:spPr bwMode="auto">
                          <a:xfrm>
                            <a:off x="2800" y="11625"/>
                            <a:ext cx="51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18"/>
                        <wps:cNvCnPr/>
                        <wps:spPr bwMode="auto">
                          <a:xfrm>
                            <a:off x="2810" y="11865"/>
                            <a:ext cx="5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9"/>
                        <wps:cNvCnPr/>
                        <wps:spPr bwMode="auto">
                          <a:xfrm>
                            <a:off x="2810" y="1210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20"/>
                        <wps:cNvCnPr/>
                        <wps:spPr bwMode="auto">
                          <a:xfrm>
                            <a:off x="2810" y="123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21"/>
                        <wps:cNvCnPr/>
                        <wps:spPr bwMode="auto">
                          <a:xfrm flipV="1">
                            <a:off x="2810" y="1258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22"/>
                        <wps:cNvCnPr/>
                        <wps:spPr bwMode="auto">
                          <a:xfrm flipV="1">
                            <a:off x="2800" y="1282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23"/>
                        <wps:cNvCnPr/>
                        <wps:spPr bwMode="auto">
                          <a:xfrm>
                            <a:off x="2790" y="13065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24"/>
                        <wps:cNvCnPr/>
                        <wps:spPr bwMode="auto">
                          <a:xfrm>
                            <a:off x="2790" y="13305"/>
                            <a:ext cx="5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25"/>
                        <wps:cNvCnPr/>
                        <wps:spPr bwMode="auto">
                          <a:xfrm>
                            <a:off x="2800" y="1354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26"/>
                        <wps:cNvCnPr/>
                        <wps:spPr bwMode="auto">
                          <a:xfrm>
                            <a:off x="2810" y="111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27"/>
                        <wps:cNvCnPr/>
                        <wps:spPr bwMode="auto">
                          <a:xfrm>
                            <a:off x="2800" y="1378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28"/>
                        <wps:cNvCnPr/>
                        <wps:spPr bwMode="auto">
                          <a:xfrm flipH="1" flipV="1">
                            <a:off x="566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29"/>
                        <wps:cNvCnPr/>
                        <wps:spPr bwMode="auto">
                          <a:xfrm flipH="1" flipV="1">
                            <a:off x="590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30"/>
                        <wps:cNvCnPr/>
                        <wps:spPr bwMode="auto">
                          <a:xfrm flipH="1" flipV="1">
                            <a:off x="614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31"/>
                        <wps:cNvCnPr/>
                        <wps:spPr bwMode="auto">
                          <a:xfrm flipH="1" flipV="1">
                            <a:off x="6380" y="888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32"/>
                        <wps:cNvCnPr/>
                        <wps:spPr bwMode="auto">
                          <a:xfrm flipH="1" flipV="1">
                            <a:off x="662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33"/>
                        <wps:cNvCnPr/>
                        <wps:spPr bwMode="auto">
                          <a:xfrm flipH="1" flipV="1">
                            <a:off x="686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34"/>
                        <wps:cNvCnPr/>
                        <wps:spPr bwMode="auto">
                          <a:xfrm flipH="1" flipV="1">
                            <a:off x="710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35"/>
                        <wps:cNvCnPr/>
                        <wps:spPr bwMode="auto">
                          <a:xfrm flipH="1" flipV="1">
                            <a:off x="734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36"/>
                        <wps:cNvCnPr/>
                        <wps:spPr bwMode="auto">
                          <a:xfrm flipH="1" flipV="1">
                            <a:off x="758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37"/>
                        <wps:cNvCnPr/>
                        <wps:spPr bwMode="auto">
                          <a:xfrm flipH="1" flipV="1">
                            <a:off x="7820" y="8875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38"/>
                        <wps:cNvCnPr/>
                        <wps:spPr bwMode="auto">
                          <a:xfrm flipV="1">
                            <a:off x="300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39"/>
                        <wps:cNvCnPr/>
                        <wps:spPr bwMode="auto">
                          <a:xfrm flipV="1">
                            <a:off x="324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40"/>
                        <wps:cNvCnPr/>
                        <wps:spPr bwMode="auto">
                          <a:xfrm flipV="1">
                            <a:off x="348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41"/>
                        <wps:cNvCnPr/>
                        <wps:spPr bwMode="auto">
                          <a:xfrm flipV="1">
                            <a:off x="372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42"/>
                        <wps:cNvCnPr/>
                        <wps:spPr bwMode="auto">
                          <a:xfrm flipV="1">
                            <a:off x="396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43"/>
                        <wps:cNvCnPr/>
                        <wps:spPr bwMode="auto">
                          <a:xfrm flipV="1">
                            <a:off x="420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44"/>
                        <wps:cNvCnPr/>
                        <wps:spPr bwMode="auto">
                          <a:xfrm flipV="1">
                            <a:off x="444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45"/>
                        <wps:cNvCnPr/>
                        <wps:spPr bwMode="auto">
                          <a:xfrm flipV="1">
                            <a:off x="468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46"/>
                        <wps:cNvCnPr/>
                        <wps:spPr bwMode="auto">
                          <a:xfrm flipV="1">
                            <a:off x="492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47"/>
                        <wps:cNvCnPr/>
                        <wps:spPr bwMode="auto">
                          <a:xfrm flipV="1">
                            <a:off x="516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9DF08C" id="Group 50" o:spid="_x0000_s1026" style="position:absolute;margin-left:167.25pt;margin-top:13.9pt;width:279pt;height:4in;z-index:251662336" coordorigin="2615,8695" coordsize="5525,5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">
                <v:line id="Line 6" o:spid="_x0000_s1027" style="position:absolute;visibility:visible;mso-wrap-style:square" from="2615,11380" to="8140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Zyu8QAAADbAAAADwAAAGRycy9kb3ducmV2LnhtbESPzWoCQRCE7wHfYeiAtziropiNo6xC&#10;gnjTeEhuzU7vD9npWbYnuvHpHUHIsaiqr6jluneNOlMntWcD41ECijj3tubSwOnz/WUBSgKyxcYz&#10;GfgjgfVq8LTE1PoLH+h8DKWKEJYUDVQhtKnWklfkUEa+JY5e4TuHIcqu1LbDS4S7Rk+SZK4d1hwX&#10;KmxpW1H+c/x1Bva76aYIh+uHnL6zr+y1kHktC2OGz332BipQH/7Dj/bOGpiN4f4l/gC9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lnK7xAAAANsAAAAPAAAAAAAAAAAA&#10;AAAAAKECAABkcnMvZG93bnJldi54bWxQSwUGAAAAAAQABAD5AAAAkgMAAAAA&#10;" strokeweight="1.5pt">
                  <v:stroke startarrow="block" endarrow="block"/>
                </v:line>
                <v:line id="Line 7" o:spid="_x0000_s1028" style="position:absolute;visibility:visible;mso-wrap-style:square" from="5420,8695" to="5420,14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TszMQAAADbAAAADwAAAGRycy9kb3ducmV2LnhtbESPzWoCQRCE74G8w9ABb3E2imI2jrIK&#10;iuSm8ZDcmp3eH7LTs2yPuvr0GUHIsaiqr6j5sneNOlMntWcDb8MEFHHubc2lgePX5nUGSgKyxcYz&#10;GbiSwHLx/DTH1PoL7+l8CKWKEJYUDVQhtKnWklfkUIa+JY5e4TuHIcqu1LbDS4S7Ro+SZKod1hwX&#10;KmxpXVH+ezg5A5+78aoI+9tWjj/Zd/ZeyLSWmTGDlz77ABWoD//hR3tnDUxGcP8Sf4Be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ROzMxAAAANsAAAAPAAAAAAAAAAAA&#10;AAAAAKECAABkcnMvZG93bnJldi54bWxQSwUGAAAAAAQABAD5AAAAkgMAAAAA&#10;" strokeweight="1.5pt">
                  <v:stroke startarrow="block" endarrow="block"/>
                </v:line>
                <v:line id="Line 8" o:spid="_x0000_s1029" style="position:absolute;visibility:visible;mso-wrap-style:square" from="2810,8985" to="7940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NmY8UAAADbAAAADwAAAGRycy9kb3ducmV2LnhtbESPT0vDQBTE7wW/w/IEb81Gi9rGbooW&#10;hPrv0LSCx0f2ZTeYfRuyaxu/vSsUehxm5jfMcjW6ThxoCK1nBddZDoK49rplo2C/e57OQYSIrLHz&#10;TAp+KcCqvJgssdD+yFs6VNGIBOFQoAIbY19IGWpLDkPme+LkNX5wGJMcjNQDHhPcdfImz++kw5bT&#10;gsWe1pbq7+rHKXi733Sfhr+q95cmPPnF61Z+GKvU1eX4+AAi0hjP4VN7oxXczuD/S/oBs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qNmY8UAAADbAAAADwAAAAAAAAAA&#10;AAAAAAChAgAAZHJzL2Rvd25yZXYueG1sUEsFBgAAAAAEAAQA+QAAAJMDAAAAAA==&#10;">
                  <v:stroke dashstyle="1 1"/>
                </v:line>
                <v:line id="Line 9" o:spid="_x0000_s1030" style="position:absolute;visibility:visible;mso-wrap-style:square" from="2790,9225" to="7940,9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r+F8UAAADbAAAADwAAAGRycy9kb3ducmV2LnhtbESPT0vDQBTE7wW/w/IEb81GqdrGbooW&#10;hPrv0LSCx0f2ZTeYfRuyaxu/vSsUehxm5jfMcjW6ThxoCK1nBddZDoK49rplo2C/e57OQYSIrLHz&#10;TAp+KcCqvJgssdD+yFs6VNGIBOFQoAIbY19IGWpLDkPme+LkNX5wGJMcjNQDHhPcdfImz++kw5bT&#10;gsWe1pbq7+rHKXi733Sfhr+q95cmPPnF61Z+GKvU1eX4+AAi0hjP4VN7oxXczuD/S/oBs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r+F8UAAADbAAAADwAAAAAAAAAA&#10;AAAAAAChAgAAZHJzL2Rvd25yZXYueG1sUEsFBgAAAAAEAAQA+QAAAJMDAAAAAA==&#10;">
                  <v:stroke dashstyle="1 1"/>
                </v:line>
                <v:line id="Line 10" o:spid="_x0000_s1031" style="position:absolute;visibility:visible;mso-wrap-style:square" from="2800,9465" to="7940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ZbjMQAAADbAAAADwAAAGRycy9kb3ducmV2LnhtbESPQWsCMRSE70L/Q3iF3jTbgrXdGsUK&#10;gm314Krg8bF5Joubl2WT6vbfN4LgcZiZb5jxtHO1OFMbKs8KngcZCOLS64qNgt120X8DESKyxtoz&#10;KfijANPJQ2+MufYX3tC5iEYkCIccFdgYm1zKUFpyGAa+IU7e0bcOY5KtkbrFS4K7Wr5k2at0WHFa&#10;sNjQ3FJ5Kn6dgp/Rst4bPhSrr2P49O/fG7k2Vqmnx272ASJSF+/hW3upFQyHcP2SfoC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BluMxAAAANsAAAAPAAAAAAAAAAAA&#10;AAAAAKECAABkcnMvZG93bnJldi54bWxQSwUGAAAAAAQABAD5AAAAkgMAAAAA&#10;">
                  <v:stroke dashstyle="1 1"/>
                </v:line>
                <v:line id="Line 11" o:spid="_x0000_s1032" style="position:absolute;flip:y;visibility:visible;mso-wrap-style:square" from="2810,9705" to="7940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ZcpMEAAADbAAAADwAAAGRycy9kb3ducmV2LnhtbESP3YrCMBSE7wXfIRxh7zRVsCzVKKKI&#10;4oLgzwMcmmMbbE5KE2v16TcLwl4OM/MNM192thItNd44VjAeJSCIc6cNFwqul+3wG4QPyBorx6Tg&#10;RR6Wi35vjpl2Tz5Rew6FiBD2GSooQ6gzKX1ekkU/cjVx9G6usRiibAqpG3xGuK3kJElSadFwXCix&#10;pnVJ+f38sArCz3tnTHvUhxe3b0+nwwavqVJfg241AxGoC//hT3uvFUxT+PsSf4B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dlykwQAAANsAAAAPAAAAAAAAAAAAAAAA&#10;AKECAABkcnMvZG93bnJldi54bWxQSwUGAAAAAAQABAD5AAAAjwMAAAAA&#10;">
                  <v:stroke dashstyle="1 1"/>
                </v:line>
                <v:line id="Line 12" o:spid="_x0000_s1033" style="position:absolute;visibility:visible;mso-wrap-style:square" from="2810,9945" to="7940,9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hgYMQAAADbAAAADwAAAGRycy9kb3ducmV2LnhtbESPQWsCMRSE70L/Q3gFb5qtYG23RqmC&#10;oFYPblvo8bF5Jks3L8sm6vbfm4LgcZiZb5jpvHO1OFMbKs8KnoYZCOLS64qNgq/P1eAFRIjIGmvP&#10;pOCPAsxnD70p5tpf+EDnIhqRIBxyVGBjbHIpQ2nJYRj6hjh5R986jEm2RuoWLwnuajnKsmfpsOK0&#10;YLGhpaXytzg5BR+Tdf1t+KfYbY5h4V+3B7k3Vqn+Y/f+BiJSF+/hW3utFYwn8P8l/QA5u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mGBgxAAAANsAAAAPAAAAAAAAAAAA&#10;AAAAAKECAABkcnMvZG93bnJldi54bWxQSwUGAAAAAAQABAD5AAAAkgMAAAAA&#10;">
                  <v:stroke dashstyle="1 1"/>
                </v:line>
                <v:line id="Line 13" o:spid="_x0000_s1034" style="position:absolute;flip:y;visibility:visible;mso-wrap-style:square" from="2830,10185" to="7940,10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VtTcAAAADbAAAADwAAAGRycy9kb3ducmV2LnhtbERP3WrCMBS+F3yHcITdabrBinRGkY2h&#10;dCBYfYBDc9YGm5PSZG3t0y8Xgpcf3/9mN9pG9NR541jB6yoBQVw6bbhScL18L9cgfEDW2DgmBXfy&#10;sNvOZxvMtBv4TH0RKhFD2GeooA6hzaT0ZU0W/cq1xJH7dZ3FEGFXSd3hEMNtI9+SJJUWDceGGlv6&#10;rKm8FX9WQfiZDsb0J53fuZ88nfMvvKZKvSzG/QeIQGN4ih/uo1bwHsfGL/EHyO0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GlbU3AAAAA2wAAAA8AAAAAAAAAAAAAAAAA&#10;oQIAAGRycy9kb3ducmV2LnhtbFBLBQYAAAAABAAEAPkAAACOAwAAAAA=&#10;">
                  <v:stroke dashstyle="1 1"/>
                </v:line>
                <v:line id="Line 14" o:spid="_x0000_s1035" style="position:absolute;visibility:visible;mso-wrap-style:square" from="2810,10425" to="7940,10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tRicQAAADbAAAADwAAAGRycy9kb3ducmV2LnhtbESPQWsCMRSE70L/Q3gFb5qtYK1bo1RB&#10;UGsPblvo8bF5Jks3L8sm6vbfm4LgcZiZb5jZonO1OFMbKs8KnoYZCOLS64qNgq/P9eAFRIjIGmvP&#10;pOCPAizmD70Z5tpf+EDnIhqRIBxyVGBjbHIpQ2nJYRj6hjh5R986jEm2RuoWLwnuajnKsmfpsOK0&#10;YLGhlaXytzg5Be+TTf1t+KfYb49h6ae7g/wwVqn+Y/f2CiJSF+/hW3ujFYyn8P8l/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S1GJxAAAANsAAAAPAAAAAAAAAAAA&#10;AAAAAKECAABkcnMvZG93bnJldi54bWxQSwUGAAAAAAQABAD5AAAAkgMAAAAA&#10;">
                  <v:stroke dashstyle="1 1"/>
                </v:line>
                <v:line id="Line 15" o:spid="_x0000_s1036" style="position:absolute;visibility:visible;mso-wrap-style:square" from="2800,10665" to="7940,10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0yqcEAAADbAAAADwAAAGRycy9kb3ducmV2LnhtbERPy2oCMRTdC/2HcAvdacYufIxGsYWC&#10;rbpwWsHlZXJNBic3wyTV8e/NQnB5OO/5snO1uFAbKs8KhoMMBHHpdcVGwd/vV38CIkRkjbVnUnCj&#10;AMvFS2+OufZX3tOliEakEA45KrAxNrmUobTkMAx8Q5y4k28dxgRbI3WL1xTuavmeZSPpsOLUYLGh&#10;T0vlufh3CjbjdX0wfCy236fw4ac/e7kzVqm31241AxGpi0/xw73WCkZpffqSfoBc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HTKpwQAAANsAAAAPAAAAAAAAAAAAAAAA&#10;AKECAABkcnMvZG93bnJldi54bWxQSwUGAAAAAAQABAD5AAAAjwMAAAAA&#10;">
                  <v:stroke dashstyle="1 1"/>
                </v:line>
                <v:line id="Line 16" o:spid="_x0000_s1037" style="position:absolute;visibility:visible;mso-wrap-style:square" from="2800,10905" to="7940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GXMsQAAADbAAAADwAAAGRycy9kb3ducmV2LnhtbESPQWsCMRSE74L/IbxCb5q1B6tbo9RC&#10;wbZ62NWCx8fmmSxuXpZNqtt/3xQEj8PMfMMsVr1rxIW6UHtWMBlnIIgrr2s2Cg7799EMRIjIGhvP&#10;pOCXAqyWw8ECc+2vXNCljEYkCIccFdgY21zKUFlyGMa+JU7eyXcOY5KdkbrDa4K7Rj5l2VQ6rDkt&#10;WGzpzVJ1Ln+cgq/nTfNt+FhuP05h7eefhdwZq9TjQ//6AiJSH+/hW3ujFUwn8P8l/Q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UZcyxAAAANsAAAAPAAAAAAAAAAAA&#10;AAAAAKECAABkcnMvZG93bnJldi54bWxQSwUGAAAAAAQABAD5AAAAkgMAAAAA&#10;">
                  <v:stroke dashstyle="1 1"/>
                </v:line>
                <v:line id="Line 17" o:spid="_x0000_s1038" style="position:absolute;visibility:visible;mso-wrap-style:square" from="2800,11625" to="7910,11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MJRcQAAADbAAAADwAAAGRycy9kb3ducmV2LnhtbESPQWsCMRSE74L/ITyht5qtB6tbo1Sh&#10;YFs97GrB42PzTBY3L8sm1e2/bwoFj8PMfMMsVr1rxJW6UHtW8DTOQBBXXtdsFBwPb48zECEia2w8&#10;k4IfCrBaDgcLzLW/cUHXMhqRIBxyVGBjbHMpQ2XJYRj7ljh5Z985jEl2RuoObwnuGjnJsql0WHNa&#10;sNjSxlJ1Kb+dgs/nbfNl+FTu3s9h7ecfhdwbq9TDqH99ARGpj/fwf3urFUw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gwlFxAAAANsAAAAPAAAAAAAAAAAA&#10;AAAAAKECAABkcnMvZG93bnJldi54bWxQSwUGAAAAAAQABAD5AAAAkgMAAAAA&#10;">
                  <v:stroke dashstyle="1 1"/>
                </v:line>
                <v:line id="Line 18" o:spid="_x0000_s1039" style="position:absolute;visibility:visible;mso-wrap-style:square" from="2810,11865" to="7930,11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+s3sQAAADbAAAADwAAAGRycy9kb3ducmV2LnhtbESPT2sCMRTE7wW/Q3hCbzVrC1ZXo9hC&#10;wb8Hty30+Ng8k8XNy7KJun57Uyj0OMzMb5jZonO1uFAbKs8KhoMMBHHpdcVGwdfnx9MYRIjIGmvP&#10;pOBGARbz3sMMc+2vfKBLEY1IEA45KrAxNrmUobTkMAx8Q5y8o28dxiRbI3WL1wR3tXzOspF0WHFa&#10;sNjQu6XyVJydgu3rqv42/FPs1sfw5iebg9wbq9Rjv1tOQUTq4n/4r73SCkYv8Ps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z6zexAAAANsAAAAPAAAAAAAAAAAA&#10;AAAAAKECAABkcnMvZG93bnJldi54bWxQSwUGAAAAAAQABAD5AAAAkgMAAAAA&#10;">
                  <v:stroke dashstyle="1 1"/>
                </v:line>
                <v:line id="Line 19" o:spid="_x0000_s1040" style="position:absolute;visibility:visible;mso-wrap-style:square" from="2810,12105" to="7940,12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Y0qsQAAADbAAAADwAAAGRycy9kb3ducmV2LnhtbESPT2sCMRTE7wW/Q3hCbzVrKVZXo9hC&#10;wb8Hty30+Ng8k8XNy7KJun57Uyj0OMzMb5jZonO1uFAbKs8KhoMMBHHpdcVGwdfnx9MYRIjIGmvP&#10;pOBGARbz3sMMc+2vfKBLEY1IEA45KrAxNrmUobTkMAx8Q5y8o28dxiRbI3WL1wR3tXzOspF0WHFa&#10;sNjQu6XyVJydgu3rqv42/FPs1sfw5iebg9wbq9Rjv1tOQUTq4n/4r73SCkYv8Ps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JjSqxAAAANsAAAAPAAAAAAAAAAAA&#10;AAAAAKECAABkcnMvZG93bnJldi54bWxQSwUGAAAAAAQABAD5AAAAkgMAAAAA&#10;">
                  <v:stroke dashstyle="1 1"/>
                </v:line>
                <v:line id="Line 20" o:spid="_x0000_s1041" style="position:absolute;visibility:visible;mso-wrap-style:square" from="2810,12345" to="7940,12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qRMcQAAADbAAAADwAAAGRycy9kb3ducmV2LnhtbESPT2sCMRTE7wW/Q3hCbzVroVZXo9hC&#10;wb8Hty30+Ng8k8XNy7KJun57Uyj0OMzMb5jZonO1uFAbKs8KhoMMBHHpdcVGwdfnx9MYRIjIGmvP&#10;pOBGARbz3sMMc+2vfKBLEY1IEA45KrAxNrmUobTkMAx8Q5y8o28dxiRbI3WL1wR3tXzOspF0WHFa&#10;sNjQu6XyVJydgu3rqv42/FPs1sfw5iebg9wbq9Rjv1tOQUTq4n/4r73SCkYv8Ps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pExxAAAANsAAAAPAAAAAAAAAAAA&#10;AAAAAKECAABkcnMvZG93bnJldi54bWxQSwUGAAAAAAQABAD5AAAAkgMAAAAA&#10;">
                  <v:stroke dashstyle="1 1"/>
                </v:line>
                <v:line id="Line 21" o:spid="_x0000_s1042" style="position:absolute;flip:y;visibility:visible;mso-wrap-style:square" from="2810,12585" to="7940,1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qWGcIAAADbAAAADwAAAGRycy9kb3ducmV2LnhtbESP3YrCMBSE74V9h3CEvdPUvSjSNRZR&#10;FhcFwZ8HODRn22BzUprYVp9+IwheDjPzDbPIB1uLjlpvHCuYTRMQxIXThksFl/PPZA7CB2SNtWNS&#10;cCcP+fJjtMBMu56P1J1CKSKEfYYKqhCaTEpfVGTRT11DHL0/11oMUbal1C32EW5r+ZUkqbRoOC5U&#10;2NC6ouJ6ulkFYf/YGtMd9O7O3cPTcbfBS6rU53hYfYMINIR3+NX+1QrSFJ5f4g+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RqWGcIAAADbAAAADwAAAAAAAAAAAAAA&#10;AAChAgAAZHJzL2Rvd25yZXYueG1sUEsFBgAAAAAEAAQA+QAAAJADAAAAAA==&#10;">
                  <v:stroke dashstyle="1 1"/>
                </v:line>
                <v:line id="Line 22" o:spid="_x0000_s1043" style="position:absolute;flip:y;visibility:visible;mso-wrap-style:square" from="2800,12825" to="7940,12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YzgsIAAADbAAAADwAAAGRycy9kb3ducmV2LnhtbESP0YrCMBRE3wX/IVzBN03dhyrVKMvK&#10;orggWP2AS3O3DdvclCbW6tdvBMHHYWbOMKtNb2vRUeuNYwWzaQKCuHDacKngcv6eLED4gKyxdkwK&#10;7uRhsx4OVphpd+MTdXkoRYSwz1BBFUKTSemLiiz6qWuIo/frWoshyraUusVbhNtafiRJKi0ajgsV&#10;NvRVUfGXX62C8PPYGdMd9eHO3cPT6bDFS6rUeNR/LkEE6sM7/GrvtYJ0Ds8v8Qf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YzgsIAAADbAAAADwAAAAAAAAAAAAAA&#10;AAChAgAAZHJzL2Rvd25yZXYueG1sUEsFBgAAAAAEAAQA+QAAAJADAAAAAA==&#10;">
                  <v:stroke dashstyle="1 1"/>
                </v:line>
                <v:line id="Line 23" o:spid="_x0000_s1044" style="position:absolute;visibility:visible;mso-wrap-style:square" from="2790,13065" to="7950,13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s+r8EAAADbAAAADwAAAGRycy9kb3ducmV2LnhtbERPy2oCMRTdC/2HcAvdacYufIxGsYWC&#10;rbpwWsHlZXJNBic3wyTV8e/NQnB5OO/5snO1uFAbKs8KhoMMBHHpdcVGwd/vV38CIkRkjbVnUnCj&#10;AMvFS2+OufZX3tOliEakEA45KrAxNrmUobTkMAx8Q5y4k28dxgRbI3WL1xTuavmeZSPpsOLUYLGh&#10;T0vlufh3CjbjdX0wfCy236fw4ac/e7kzVqm31241AxGpi0/xw73WCkZpbPqSfoBc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az6vwQAAANsAAAAPAAAAAAAAAAAAAAAA&#10;AKECAABkcnMvZG93bnJldi54bWxQSwUGAAAAAAQABAD5AAAAjwMAAAAA&#10;">
                  <v:stroke dashstyle="1 1"/>
                </v:line>
                <v:line id="Line 24" o:spid="_x0000_s1045" style="position:absolute;visibility:visible;mso-wrap-style:square" from="2790,13305" to="7940,1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ebNMQAAADbAAAADwAAAGRycy9kb3ducmV2LnhtbESPQWsCMRSE74L/ITyhN822B6tbo1Sh&#10;YFt72NWCx8fmmSxuXpZNqtt/3whCj8PMfMMsVr1rxIW6UHtW8DjJQBBXXtdsFBz2b+MZiBCRNTae&#10;ScEvBVgth4MF5tpfuaBLGY1IEA45KrAxtrmUobLkMEx8S5y8k+8cxiQ7I3WH1wR3jXzKsql0WHNa&#10;sNjSxlJ1Ln+cgs/nbfNt+Fju3k9h7ecfhfwyVqmHUf/6AiJSH//D9/ZWK5jO4fYl/Q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J5s0xAAAANsAAAAPAAAAAAAAAAAA&#10;AAAAAKECAABkcnMvZG93bnJldi54bWxQSwUGAAAAAAQABAD5AAAAkgMAAAAA&#10;">
                  <v:stroke dashstyle="1 1"/>
                </v:line>
                <v:line id="Line 25" o:spid="_x0000_s1046" style="position:absolute;visibility:visible;mso-wrap-style:square" from="2800,13545" to="7940,13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SkdMEAAADbAAAADwAAAGRycy9kb3ducmV2LnhtbERPy2oCMRTdF/oP4Ra604wuqo5GsQXB&#10;R104reDyMrkmg5ObYRJ1/HuzKHR5OO/ZonO1uFEbKs8KBv0MBHHpdcVGwe/PqjcGESKyxtozKXhQ&#10;gMX89WWGufZ3PtCtiEakEA45KrAxNrmUobTkMPR9Q5y4s28dxgRbI3WL9xTuajnMsg/psOLUYLGh&#10;L0vlpbg6BbvRuj4aPhXfm3P49JPtQe6NVer9rVtOQUTq4r/4z73WCkZpffqSfoCcP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xKR0wQAAANsAAAAPAAAAAAAAAAAAAAAA&#10;AKECAABkcnMvZG93bnJldi54bWxQSwUGAAAAAAQABAD5AAAAjwMAAAAA&#10;">
                  <v:stroke dashstyle="1 1"/>
                </v:line>
                <v:line id="Line 26" o:spid="_x0000_s1047" style="position:absolute;visibility:visible;mso-wrap-style:square" from="2810,11145" to="7940,1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gB78QAAADbAAAADwAAAGRycy9kb3ducmV2LnhtbESPQWsCMRSE7wX/Q3gFbzWrB223RqmC&#10;YGt7cLXg8bF5Joubl2UTdf33Rij0OMzMN8x03rlaXKgNlWcFw0EGgrj0umKjYL9bvbyCCBFZY+2Z&#10;FNwowHzWe5pirv2Vt3QpohEJwiFHBTbGJpcylJYchoFviJN39K3DmGRrpG7xmuCulqMsG0uHFacF&#10;iw0tLZWn4uwUbCbr+tfwofj+PIaFf/vayh9jleo/dx/vICJ18T/8115rBZMhPL6kH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iAHvxAAAANsAAAAPAAAAAAAAAAAA&#10;AAAAAKECAABkcnMvZG93bnJldi54bWxQSwUGAAAAAAQABAD5AAAAkgMAAAAA&#10;">
                  <v:stroke dashstyle="1 1"/>
                </v:line>
                <v:line id="Line 27" o:spid="_x0000_s1048" style="position:absolute;visibility:visible;mso-wrap-style:square" from="2800,13785" to="7940,13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qfmMQAAADbAAAADwAAAGRycy9kb3ducmV2LnhtbESPQWsCMRSE74L/ITyht5qth6pbo1Sh&#10;YFs97GrB42PzTBY3L8sm1e2/bwoFj8PMfMMsVr1rxJW6UHtW8DTOQBBXXtdsFBwPb48zECEia2w8&#10;k4IfCrBaDgcLzLW/cUHXMhqRIBxyVGBjbHMpQ2XJYRj7ljh5Z985jEl2RuoObwnuGjnJsmfpsOa0&#10;YLGljaXqUn47BZ/TbfNl+FTu3s9h7ecfhdwbq9TDqH99ARGpj/fwf3urFUw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Wp+YxAAAANsAAAAPAAAAAAAAAAAA&#10;AAAAAKECAABkcnMvZG93bnJldi54bWxQSwUGAAAAAAQABAD5AAAAkgMAAAAA&#10;">
                  <v:stroke dashstyle="1 1"/>
                </v:line>
                <v:line id="Line 28" o:spid="_x0000_s1049" style="position:absolute;flip:x y;visibility:visible;mso-wrap-style:square" from="5660,8890" to="56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hbxsMAAADbAAAADwAAAGRycy9kb3ducmV2LnhtbESP3YrCMBSE74V9h3AWvNPUH6x0jeIK&#10;ooIIuoq3h+ZsW7Y5KU3U6tMbQdjLYWa+YSazxpTiSrUrLCvodSMQxKnVBWcKjj/LzhiE88gaS8uk&#10;4E4OZtOP1gQTbW+8p+vBZyJA2CWoIPe+SqR0aU4GXddWxMH7tbVBH2SdSV3jLcBNKftRNJIGCw4L&#10;OVa0yCn9O1yMgtT4zf17R/PTmeLHPkLb266GSrU/m/kXCE+N/w+/22utIB7A60v4AXL6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oW8bDAAAA2wAAAA8AAAAAAAAAAAAA&#10;AAAAoQIAAGRycy9kb3ducmV2LnhtbFBLBQYAAAAABAAEAPkAAACRAwAAAAA=&#10;">
                  <v:stroke dashstyle="1 1"/>
                </v:line>
                <v:line id="Line 29" o:spid="_x0000_s1050" style="position:absolute;flip:x y;visibility:visible;mso-wrap-style:square" from="5900,8890" to="59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HDssMAAADbAAAADwAAAGRycy9kb3ducmV2LnhtbESPQWvCQBSE7wX/w/IEb3UTkVqiq6QF&#10;0UIRYhWvj+xrEpp9G7KrJv56tyB4HGbmG2ax6kwtLtS6yrKCeByBIM6trrhQcPhZv76DcB5ZY22Z&#10;FPTkYLUcvCww0fbKGV32vhABwi5BBaX3TSKly0sy6Ma2IQ7er20N+iDbQuoWrwFuajmJojdpsOKw&#10;UGJDnyXlf/uzUZAb/9V/7Cg9nmh2yyK08fdmqtRo2KVzEJ46/ww/2lutYDaF/y/hB8j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Bw7LDAAAA2wAAAA8AAAAAAAAAAAAA&#10;AAAAoQIAAGRycy9kb3ducmV2LnhtbFBLBQYAAAAABAAEAPkAAACRAwAAAAA=&#10;">
                  <v:stroke dashstyle="1 1"/>
                </v:line>
                <v:line id="Line 30" o:spid="_x0000_s1051" style="position:absolute;flip:x y;visibility:visible;mso-wrap-style:square" from="6140,8890" to="61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1mKcMAAADbAAAADwAAAGRycy9kb3ducmV2LnhtbESPQYvCMBSE78L+h/AWvGmqqJWuUVxB&#10;VBBBV/H6aN62ZZuX0kSt/nojCHscZuYbZjJrTCmuVLvCsoJeNwJBnFpdcKbg+LPsjEE4j6yxtEwK&#10;7uRgNv1oTTDR9sZ7uh58JgKEXYIKcu+rREqX5mTQdW1FHLxfWxv0QdaZ1DXeAtyUsh9FI2mw4LCQ&#10;Y0WLnNK/w8UoSI3f3L93ND+dKX7sI7S97WqgVPuzmX+B8NT4//C7vdYK4iG8voQfIK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NZinDAAAA2wAAAA8AAAAAAAAAAAAA&#10;AAAAoQIAAGRycy9kb3ducmV2LnhtbFBLBQYAAAAABAAEAPkAAACRAwAAAAA=&#10;">
                  <v:stroke dashstyle="1 1"/>
                </v:line>
                <v:line id="Line 31" o:spid="_x0000_s1052" style="position:absolute;flip:x y;visibility:visible;mso-wrap-style:square" from="6380,8880" to="6380,1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/4XsMAAADbAAAADwAAAGRycy9kb3ducmV2LnhtbESP3YrCMBSE7wXfIRxh7zR1WVSqsaiw&#10;qLAI/uHtoTm2xeakNLHWffrNguDlMDPfMLOkNaVoqHaFZQXDQQSCOLW64EzB6fjdn4BwHlljaZkU&#10;PMlBMu92Zhhr++A9NQefiQBhF6OC3PsqltKlORl0A1sRB+9qa4M+yDqTusZHgJtSfkbRSBosOCzk&#10;WNEqp/R2uBsFqfHb53JHi/OFxr/7CO3wZ/2l1EevXUxBeGr9O/xqb7SC8Qj+v4Qf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f+F7DAAAA2wAAAA8AAAAAAAAAAAAA&#10;AAAAoQIAAGRycy9kb3ducmV2LnhtbFBLBQYAAAAABAAEAPkAAACRAwAAAAA=&#10;">
                  <v:stroke dashstyle="1 1"/>
                </v:line>
                <v:line id="Line 32" o:spid="_x0000_s1053" style="position:absolute;flip:x y;visibility:visible;mso-wrap-style:square" from="6620,8890" to="66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NdxcQAAADbAAAADwAAAGRycy9kb3ducmV2LnhtbESPQWvCQBSE7wX/w/KE3ppNpDQlZpUo&#10;lLZQBKPi9ZF9JsHs25Ddauyv7xaEHoeZ+YbJl6PpxIUG11pWkEQxCOLK6pZrBfvd29MrCOeRNXaW&#10;ScGNHCwXk4ccM22vvKVL6WsRIOwyVNB432dSuqohgy6yPXHwTnYw6IMcaqkHvAa46eQsjl+kwZbD&#10;QoM9rRuqzuW3UVAZ/3lbbag4HCn92cZok6/3Z6Uep2MxB+Fp9P/he/tDK0hT+PsSf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013FxAAAANsAAAAPAAAAAAAAAAAA&#10;AAAAAKECAABkcnMvZG93bnJldi54bWxQSwUGAAAAAAQABAD5AAAAkgMAAAAA&#10;">
                  <v:stroke dashstyle="1 1"/>
                </v:line>
                <v:line id="Line 33" o:spid="_x0000_s1054" style="position:absolute;flip:x y;visibility:visible;mso-wrap-style:square" from="6860,8890" to="68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zJt8IAAADbAAAADwAAAGRycy9kb3ducmV2LnhtbERPTWvCQBC9F/oflin01mwspSkxq9hC&#10;sQURkipeh+yYBLOzIbuapL/ePQgeH+87W46mFRfqXWNZwSyKQRCXVjdcKdj9fb98gHAeWWNrmRRM&#10;5GC5eHzIMNV24Jwuha9ECGGXooLa+y6V0pU1GXSR7YgDd7S9QR9gX0nd4xDCTStf4/hdGmw4NNTY&#10;0VdN5ak4GwWl8b/T55ZW+wMl/3mMdrZZvyn1/DSu5iA8jf4uvrl/tIIkjA1fwg+Qiy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EzJt8IAAADbAAAADwAAAAAAAAAAAAAA&#10;AAChAgAAZHJzL2Rvd25yZXYueG1sUEsFBgAAAAAEAAQA+QAAAJADAAAAAA==&#10;">
                  <v:stroke dashstyle="1 1"/>
                </v:line>
                <v:line id="Line 34" o:spid="_x0000_s1055" style="position:absolute;flip:x y;visibility:visible;mso-wrap-style:square" from="7100,8890" to="71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BsLMQAAADbAAAADwAAAGRycy9kb3ducmV2LnhtbESPQWvCQBSE74X+h+UVems2llI1ZhVb&#10;KK0gglHx+sg+k2D2bchuk+iv7xYEj8PMfMOki8HUoqPWVZYVjKIYBHFudcWFgv3u62UCwnlkjbVl&#10;UnAhB4v540OKibY9b6nLfCEChF2CCkrvm0RKl5dk0EW2IQ7eybYGfZBtIXWLfYCbWr7G8bs0WHFY&#10;KLGhz5Lyc/ZrFOTGry4fG1oejjS+bmO0o/X3m1LPT8NyBsLT4O/hW/tHKxhP4f9L+AF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AGwsxAAAANsAAAAPAAAAAAAAAAAA&#10;AAAAAKECAABkcnMvZG93bnJldi54bWxQSwUGAAAAAAQABAD5AAAAkgMAAAAA&#10;">
                  <v:stroke dashstyle="1 1"/>
                </v:line>
                <v:line id="Line 35" o:spid="_x0000_s1056" style="position:absolute;flip:x y;visibility:visible;mso-wrap-style:square" from="7340,8890" to="73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+1lsAAAADbAAAADwAAAGRycy9kb3ducmV2LnhtbERPy4rCMBTdD/gP4Q64G1Nl0FKNpQoy&#10;CiL4GGZ7aa5tmeamNFGrX28WgsvDec/SztTiSq2rLCsYDiIQxLnVFRcKTsfVVwzCeWSNtWVScCcH&#10;6bz3McNE2xvv6XrwhQgh7BJUUHrfJFK6vCSDbmAb4sCdbWvQB9gWUrd4C+GmlqMoGkuDFYeGEhta&#10;lpT/Hy5GQW785r7YUfb7R5PHPkI73P58K9X/7LIpCE+df4tf7rVWEIf14Uv4AXL+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/vtZbAAAAA2wAAAA8AAAAAAAAAAAAAAAAA&#10;oQIAAGRycy9kb3ducmV2LnhtbFBLBQYAAAAABAAEAPkAAACOAwAAAAA=&#10;">
                  <v:stroke dashstyle="1 1"/>
                </v:line>
                <v:line id="Line 36" o:spid="_x0000_s1057" style="position:absolute;flip:x y;visibility:visible;mso-wrap-style:square" from="7580,8890" to="75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MQDcQAAADbAAAADwAAAGRycy9kb3ducmV2LnhtbESPQWvCQBSE7wX/w/IEb80mIq2kWSUK&#10;ooVSMFp6fWRfk2D2bciuMfbXdwuFHoeZ+YbJ1qNpxUC9aywrSKIYBHFpdcOVgvNp97gE4TyyxtYy&#10;KbiTg/Vq8pBhqu2NjzQUvhIBwi5FBbX3XSqlK2sy6CLbEQfvy/YGfZB9JXWPtwA3rZzH8ZM02HBY&#10;qLGjbU3lpbgaBaXxr/fNO+Ufn/T8fYzRJm/7hVKz6Zi/gPA0+v/wX/ugFSwT+P0Sf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oxANxAAAANsAAAAPAAAAAAAAAAAA&#10;AAAAAKECAABkcnMvZG93bnJldi54bWxQSwUGAAAAAAQABAD5AAAAkgMAAAAA&#10;">
                  <v:stroke dashstyle="1 1"/>
                </v:line>
                <v:line id="Line 37" o:spid="_x0000_s1058" style="position:absolute;flip:x y;visibility:visible;mso-wrap-style:square" from="7820,8875" to="7820,1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GOesMAAADbAAAADwAAAGRycy9kb3ducmV2LnhtbESPQWvCQBSE74L/YXlCb7qJSA3RVdJC&#10;sQURtIrXR/Y1Cc2+DdmtJv56VxB6HGbmG2a57kwtLtS6yrKCeBKBIM6trrhQcPz+GCcgnEfWWFsm&#10;BT05WK+GgyWm2l55T5eDL0SAsEtRQel9k0rp8pIMuoltiIP3Y1uDPsi2kLrFa4CbWk6j6FUarDgs&#10;lNjQe0n57+HPKMiN/+rfdpSdzjS/7SO08XYzU+pl1GULEJ46/x9+tj+1gmQKjy/hB8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xjnrDAAAA2wAAAA8AAAAAAAAAAAAA&#10;AAAAoQIAAGRycy9kb3ducmV2LnhtbFBLBQYAAAAABAAEAPkAAACRAwAAAAA=&#10;">
                  <v:stroke dashstyle="1 1"/>
                </v:line>
                <v:line id="Line 38" o:spid="_x0000_s1059" style="position:absolute;flip:y;visibility:visible;mso-wrap-style:square" from="3000,8880" to="30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HTe8MAAADbAAAADwAAAGRycy9kb3ducmV2LnhtbESPwWrDMBBE74X+g9hCb42cFkxwIpuQ&#10;UlocKDjJByzWxhaxVsZSbSdfHxUKPQ4z84bZFLPtxEiDN44VLBcJCOLaacONgtPx42UFwgdkjZ1j&#10;UnAlD0X++LDBTLuJKxoPoRERwj5DBW0IfSalr1uy6BeuJ47e2Q0WQ5RDI/WAU4TbTr4mSSotGo4L&#10;Lfa0a6m+HH6sgrC/fRozfuvyyuPNU1W+4ylV6vlp3q5BBJrDf/iv/aUVrN7g90v8ATK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h03vDAAAA2wAAAA8AAAAAAAAAAAAA&#10;AAAAoQIAAGRycy9kb3ducmV2LnhtbFBLBQYAAAAABAAEAPkAAACRAwAAAAA=&#10;">
                  <v:stroke dashstyle="1 1"/>
                </v:line>
                <v:line id="Line 39" o:spid="_x0000_s1060" style="position:absolute;flip:y;visibility:visible;mso-wrap-style:square" from="3240,8880" to="32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hLD8MAAADbAAAADwAAAGRycy9kb3ducmV2LnhtbESPwWrDMBBE74X+g9hCb42cUkxwIpuQ&#10;UlocKDjJByzWxhaxVsZSbSdfHxUKPQ4z84bZFLPtxEiDN44VLBcJCOLaacONgtPx42UFwgdkjZ1j&#10;UnAlD0X++LDBTLuJKxoPoRERwj5DBW0IfSalr1uy6BeuJ47e2Q0WQ5RDI/WAU4TbTr4mSSotGo4L&#10;Lfa0a6m+HH6sgrC/fRozfuvyyuPNU1W+4ylV6vlp3q5BBJrDf/iv/aUVrN7g90v8ATK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ISw/DAAAA2wAAAA8AAAAAAAAAAAAA&#10;AAAAoQIAAGRycy9kb3ducmV2LnhtbFBLBQYAAAAABAAEAPkAAACRAwAAAAA=&#10;">
                  <v:stroke dashstyle="1 1"/>
                </v:line>
                <v:line id="Line 40" o:spid="_x0000_s1061" style="position:absolute;flip:y;visibility:visible;mso-wrap-style:square" from="3480,8880" to="34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TulMMAAADbAAAADwAAAGRycy9kb3ducmV2LnhtbESPwWrDMBBE74X+g9hCb42cQk1wIpuQ&#10;UlocKDjJByzWxhaxVsZSbSdfHxUKPQ4z84bZFLPtxEiDN44VLBcJCOLaacONgtPx42UFwgdkjZ1j&#10;UnAlD0X++LDBTLuJKxoPoRERwj5DBW0IfSalr1uy6BeuJ47e2Q0WQ5RDI/WAU4TbTr4mSSotGo4L&#10;Lfa0a6m+HH6sgrC/fRozfuvyyuPNU1W+4ylV6vlp3q5BBJrDf/iv/aUVrN7g90v8ATK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E7pTDAAAA2wAAAA8AAAAAAAAAAAAA&#10;AAAAoQIAAGRycy9kb3ducmV2LnhtbFBLBQYAAAAABAAEAPkAAACRAwAAAAA=&#10;">
                  <v:stroke dashstyle="1 1"/>
                </v:line>
                <v:line id="Line 41" o:spid="_x0000_s1062" style="position:absolute;flip:y;visibility:visible;mso-wrap-style:square" from="3720,8880" to="37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Zw48MAAADbAAAADwAAAGRycy9kb3ducmV2LnhtbESPzWrDMBCE74W+g9hCb7WcHkxwo5jS&#10;EFocKCT1AyzW1ha1VsZS/JOnjwqBHIeZ+YbZFLPtxEiDN44VrJIUBHHttOFGQfWzf1mD8AFZY+eY&#10;FCzkodg+Pmww127iI42n0IgIYZ+jgjaEPpfS1y1Z9InriaP36waLIcqhkXrAKcJtJ1/TNJMWDceF&#10;Fnv6aKn+O52tgnC4fBozfuty4fHi6VjusMqUen6a399ABJrDPXxrf2kF6wz+v8QfIL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WcOPDAAAA2wAAAA8AAAAAAAAAAAAA&#10;AAAAoQIAAGRycy9kb3ducmV2LnhtbFBLBQYAAAAABAAEAPkAAACRAwAAAAA=&#10;">
                  <v:stroke dashstyle="1 1"/>
                </v:line>
                <v:line id="Line 42" o:spid="_x0000_s1063" style="position:absolute;flip:y;visibility:visible;mso-wrap-style:square" from="3960,8880" to="39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rVeMIAAADbAAAADwAAAGRycy9kb3ducmV2LnhtbESP3YrCMBSE7xd8h3AE79bUvXClmpZF&#10;EcUFwZ8HODTHNmxzUppsrT69EQQvh5n5hlnkva1FR603jhVMxgkI4sJpw6WC82n9OQPhA7LG2jEp&#10;uJGHPBt8LDDV7soH6o6hFBHCPkUFVQhNKqUvKrLox64hjt7FtRZDlG0pdYvXCLe1/EqSqbRoOC5U&#10;2NCyouLv+G8VhN/7xphur3c37u6eDrsVnqdKjYb9zxxEoD68w6/2ViuYfcPzS/wBMn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lrVeMIAAADbAAAADwAAAAAAAAAAAAAA&#10;AAChAgAAZHJzL2Rvd25yZXYueG1sUEsFBgAAAAAEAAQA+QAAAJADAAAAAA==&#10;">
                  <v:stroke dashstyle="1 1"/>
                </v:line>
                <v:line id="Line 43" o:spid="_x0000_s1064" style="position:absolute;flip:y;visibility:visible;mso-wrap-style:square" from="4200,8880" to="42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VBCrwAAADbAAAADwAAAGRycy9kb3ducmV2LnhtbERPSwrCMBDdC94hjOBOU12IVKOIIoqC&#10;4OcAQzO2wWZSmlirpzcLweXj/efL1paiodobxwpGwwQEcea04VzB7bodTEH4gKyxdEwK3uRhueh2&#10;5phq9+IzNZeQixjCPkUFRQhVKqXPCrLoh64ijtzd1RZDhHUudY2vGG5LOU6SibRoODYUWNG6oOxx&#10;eVoF4fjZGdOc9OHNzcfT+bDB20Spfq9dzUAEasNf/HPvtYJpHBu/xB8gF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v8VBCrwAAADbAAAADwAAAAAAAAAAAAAAAAChAgAA&#10;ZHJzL2Rvd25yZXYueG1sUEsFBgAAAAAEAAQA+QAAAIoDAAAAAA==&#10;">
                  <v:stroke dashstyle="1 1"/>
                </v:line>
                <v:line id="Line 44" o:spid="_x0000_s1065" style="position:absolute;flip:y;visibility:visible;mso-wrap-style:square" from="4440,8880" to="44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nkkcEAAADbAAAADwAAAGRycy9kb3ducmV2LnhtbESP3YrCMBSE7xd8h3AE79ZUL8StRhFF&#10;FAXBnwc4NMc22JyUJtbq0xtB2MthZr5hpvPWlqKh2hvHCgb9BARx5rThXMHlvP4dg/ABWWPpmBQ8&#10;ycN81vmZYqrdg4/UnEIuIoR9igqKEKpUSp8VZNH3XUUcvaurLYYo61zqGh8Rbks5TJKRtGg4LhRY&#10;0bKg7Ha6WwVh/9oY0xz07snNy9Nxt8LLSKlet11MQARqw3/4295qBeM/+HyJP0DO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ieSRwQAAANsAAAAPAAAAAAAAAAAAAAAA&#10;AKECAABkcnMvZG93bnJldi54bWxQSwUGAAAAAAQABAD5AAAAjwMAAAAA&#10;">
                  <v:stroke dashstyle="1 1"/>
                </v:line>
                <v:line id="Line 45" o:spid="_x0000_s1066" style="position:absolute;flip:y;visibility:visible;mso-wrap-style:square" from="4680,8880" to="46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rb0cAAAADbAAAADwAAAGRycy9kb3ducmV2LnhtbERP3WrCMBS+F3yHcATvNN0uyuyMIhtD&#10;6UCw+gCH5qwNNielydrapzcXg11+fP/b/Wgb0VPnjWMFL+sEBHHptOFKwe36tXoD4QOyxsYxKXiQ&#10;h/1uPttipt3AF+qLUIkYwj5DBXUIbSalL2uy6NeuJY7cj+sshgi7SuoOhxhuG/maJKm0aDg21NjS&#10;R03lvfi1CsL3dDSmP+v8wf3k6ZJ/4i1VarkYD+8gAo3hX/znPmkFm7g+fok/QO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Rq29HAAAAA2wAAAA8AAAAAAAAAAAAAAAAA&#10;oQIAAGRycy9kb3ducmV2LnhtbFBLBQYAAAAABAAEAPkAAACOAwAAAAA=&#10;">
                  <v:stroke dashstyle="1 1"/>
                </v:line>
                <v:line id="Line 46" o:spid="_x0000_s1067" style="position:absolute;flip:y;visibility:visible;mso-wrap-style:square" from="4920,8880" to="49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Z+SsIAAADbAAAADwAAAGRycy9kb3ducmV2LnhtbESP3YrCMBSE7wXfIRzBO03dC9GuaVmU&#10;RXFB8OcBDs3ZNmxzUppYq0+/EQQvh5n5hlnlva1FR603jhXMpgkI4sJpw6WCy/l7sgDhA7LG2jEp&#10;uJOHPBsOVphqd+MjdadQighhn6KCKoQmldIXFVn0U9cQR+/XtRZDlG0pdYu3CLe1/EiSubRoOC5U&#10;2NC6ouLvdLUKws9ja0x30Ps7dw9Px/0GL3OlxqP+6xNEoD68w6/2TitYzuD5Jf4Am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yZ+SsIAAADbAAAADwAAAAAAAAAAAAAA&#10;AAChAgAAZHJzL2Rvd25yZXYueG1sUEsFBgAAAAAEAAQA+QAAAJADAAAAAA==&#10;">
                  <v:stroke dashstyle="1 1"/>
                </v:line>
                <v:line id="Line 47" o:spid="_x0000_s1068" style="position:absolute;flip:y;visibility:visible;mso-wrap-style:square" from="5160,8880" to="51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TgPcMAAADbAAAADwAAAGRycy9kb3ducmV2LnhtbESP3WrCQBSE7wt9h+UUelc3ehE0uooo&#10;0pJCwZ8HOGSPyWL2bMhuk5in7woFL4eZ+YZZbQZbi45abxwrmE4SEMSF04ZLBZfz4WMOwgdkjbVj&#10;UnAnD5v168sKM+16PlJ3CqWIEPYZKqhCaDIpfVGRRT9xDXH0rq61GKJsS6lb7CPc1nKWJKm0aDgu&#10;VNjQrqLidvq1CsL3+GlM96PzO3ejp2O+x0uq1PvbsF2CCDSEZ/i//aUVLGbw+BJ/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04D3DAAAA2wAAAA8AAAAAAAAAAAAA&#10;AAAAoQIAAGRycy9kb3ducmV2LnhtbFBLBQYAAAAABAAEAPkAAACRAwAAAAA=&#10;">
                  <v:stroke dashstyle="1 1"/>
                </v:line>
              </v:group>
            </w:pict>
          </mc:Fallback>
        </mc:AlternateContent>
      </w:r>
      <w:r w:rsidR="00753A2C">
        <w:rPr>
          <w:sz w:val="28"/>
          <w:szCs w:val="28"/>
        </w:rPr>
        <w:t>1.</w:t>
      </w:r>
      <w:r w:rsidR="00753A2C">
        <w:rPr>
          <w:sz w:val="28"/>
          <w:szCs w:val="28"/>
        </w:rPr>
        <w:tab/>
      </w:r>
      <w:r w:rsidR="00753A2C" w:rsidRPr="002E3C69">
        <w:rPr>
          <w:position w:val="-10"/>
          <w:sz w:val="28"/>
          <w:szCs w:val="28"/>
        </w:rPr>
        <w:object w:dxaOrig="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.5pt;height:21.05pt" o:ole="">
            <v:imagedata r:id="rId6" o:title=""/>
          </v:shape>
          <o:OLEObject Type="Embed" ProgID="Equation.DSMT4" ShapeID="_x0000_i1026" DrawAspect="Content" ObjectID="_1613891621" r:id="rId7"/>
        </w:object>
      </w:r>
    </w:p>
    <w:p w:rsidR="00753A2C" w:rsidRDefault="00753A2C" w:rsidP="00753A2C">
      <w:pPr>
        <w:rPr>
          <w:sz w:val="28"/>
          <w:szCs w:val="28"/>
        </w:rPr>
      </w:pPr>
    </w:p>
    <w:tbl>
      <w:tblPr>
        <w:tblStyle w:val="TableGrid"/>
        <w:tblW w:w="1924" w:type="dxa"/>
        <w:tblLook w:val="01E0" w:firstRow="1" w:lastRow="1" w:firstColumn="1" w:lastColumn="1" w:noHBand="0" w:noVBand="0"/>
      </w:tblPr>
      <w:tblGrid>
        <w:gridCol w:w="917"/>
        <w:gridCol w:w="1007"/>
      </w:tblGrid>
      <w:tr w:rsidR="00753A2C" w:rsidTr="00CA0145">
        <w:trPr>
          <w:trHeight w:val="493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</w:tbl>
    <w:p w:rsidR="00753A2C" w:rsidRDefault="00753A2C" w:rsidP="00753A2C">
      <w:pPr>
        <w:rPr>
          <w:sz w:val="28"/>
          <w:szCs w:val="28"/>
        </w:rPr>
      </w:pPr>
    </w:p>
    <w:p w:rsidR="00753A2C" w:rsidRPr="00C15F1D" w:rsidRDefault="00753A2C" w:rsidP="00753A2C">
      <w:pPr>
        <w:rPr>
          <w:rFonts w:ascii="Century Gothic" w:hAnsi="Century Gothic"/>
        </w:rPr>
      </w:pPr>
      <w:proofErr w:type="gramStart"/>
      <w:r w:rsidRPr="00C15F1D">
        <w:rPr>
          <w:rFonts w:ascii="Century Gothic" w:hAnsi="Century Gothic"/>
        </w:rPr>
        <w:t>y-intercept</w:t>
      </w:r>
      <w:proofErr w:type="gramEnd"/>
      <w:r w:rsidRPr="00C15F1D">
        <w:rPr>
          <w:rFonts w:ascii="Century Gothic" w:hAnsi="Century Gothic"/>
        </w:rPr>
        <w:t>:</w:t>
      </w:r>
    </w:p>
    <w:p w:rsidR="002B3C0E" w:rsidRDefault="002B3C0E" w:rsidP="00753A2C">
      <w:pPr>
        <w:rPr>
          <w:rFonts w:ascii="Century Gothic" w:hAnsi="Century Gothic"/>
        </w:rPr>
      </w:pPr>
    </w:p>
    <w:p w:rsidR="00753A2C" w:rsidRPr="00C15F1D" w:rsidRDefault="00753A2C" w:rsidP="00753A2C">
      <w:pPr>
        <w:rPr>
          <w:rFonts w:ascii="Century Gothic" w:hAnsi="Century Gothic"/>
        </w:rPr>
      </w:pPr>
      <w:proofErr w:type="gramStart"/>
      <w:r w:rsidRPr="00C15F1D">
        <w:rPr>
          <w:rFonts w:ascii="Century Gothic" w:hAnsi="Century Gothic"/>
        </w:rPr>
        <w:t>asymptote</w:t>
      </w:r>
      <w:proofErr w:type="gramEnd"/>
      <w:r w:rsidRPr="00C15F1D">
        <w:rPr>
          <w:rFonts w:ascii="Century Gothic" w:hAnsi="Century Gothic"/>
        </w:rPr>
        <w:t xml:space="preserve">: </w:t>
      </w:r>
    </w:p>
    <w:p w:rsidR="00753A2C" w:rsidRDefault="00753A2C" w:rsidP="00753A2C">
      <w:pPr>
        <w:rPr>
          <w:sz w:val="28"/>
          <w:szCs w:val="28"/>
        </w:rPr>
      </w:pPr>
    </w:p>
    <w:p w:rsidR="00C15F1D" w:rsidRDefault="00C15F1D" w:rsidP="00753A2C">
      <w:pPr>
        <w:rPr>
          <w:sz w:val="28"/>
          <w:szCs w:val="28"/>
        </w:rPr>
      </w:pPr>
    </w:p>
    <w:p w:rsidR="002B3C0E" w:rsidRDefault="002B3C0E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E296FE2" wp14:editId="46B63247">
                <wp:simplePos x="0" y="0"/>
                <wp:positionH relativeFrom="column">
                  <wp:posOffset>2057400</wp:posOffset>
                </wp:positionH>
                <wp:positionV relativeFrom="paragraph">
                  <wp:posOffset>213995</wp:posOffset>
                </wp:positionV>
                <wp:extent cx="3657600" cy="3733800"/>
                <wp:effectExtent l="28575" t="23495" r="28575" b="24130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7600" cy="3733800"/>
                          <a:chOff x="2615" y="8695"/>
                          <a:chExt cx="5525" cy="5410"/>
                        </a:xfrm>
                      </wpg:grpSpPr>
                      <wps:wsp>
                        <wps:cNvPr id="8" name="Line 49"/>
                        <wps:cNvCnPr/>
                        <wps:spPr bwMode="auto">
                          <a:xfrm>
                            <a:off x="2615" y="11380"/>
                            <a:ext cx="5525" cy="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50"/>
                        <wps:cNvCnPr/>
                        <wps:spPr bwMode="auto">
                          <a:xfrm>
                            <a:off x="5420" y="8695"/>
                            <a:ext cx="0" cy="54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51"/>
                        <wps:cNvCnPr/>
                        <wps:spPr bwMode="auto">
                          <a:xfrm>
                            <a:off x="2810" y="898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52"/>
                        <wps:cNvCnPr/>
                        <wps:spPr bwMode="auto">
                          <a:xfrm>
                            <a:off x="2790" y="9225"/>
                            <a:ext cx="5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53"/>
                        <wps:cNvCnPr/>
                        <wps:spPr bwMode="auto">
                          <a:xfrm>
                            <a:off x="2800" y="946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54"/>
                        <wps:cNvCnPr/>
                        <wps:spPr bwMode="auto">
                          <a:xfrm flipV="1">
                            <a:off x="2810" y="970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5"/>
                        <wps:cNvCnPr/>
                        <wps:spPr bwMode="auto">
                          <a:xfrm>
                            <a:off x="2810" y="99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56"/>
                        <wps:cNvCnPr/>
                        <wps:spPr bwMode="auto">
                          <a:xfrm flipV="1">
                            <a:off x="2830" y="10185"/>
                            <a:ext cx="51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7"/>
                        <wps:cNvCnPr/>
                        <wps:spPr bwMode="auto">
                          <a:xfrm>
                            <a:off x="2810" y="1042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8"/>
                        <wps:cNvCnPr/>
                        <wps:spPr bwMode="auto">
                          <a:xfrm>
                            <a:off x="2800" y="1066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9"/>
                        <wps:cNvCnPr/>
                        <wps:spPr bwMode="auto">
                          <a:xfrm>
                            <a:off x="2800" y="1090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60"/>
                        <wps:cNvCnPr/>
                        <wps:spPr bwMode="auto">
                          <a:xfrm>
                            <a:off x="2800" y="11625"/>
                            <a:ext cx="51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61"/>
                        <wps:cNvCnPr/>
                        <wps:spPr bwMode="auto">
                          <a:xfrm>
                            <a:off x="2810" y="11865"/>
                            <a:ext cx="5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62"/>
                        <wps:cNvCnPr/>
                        <wps:spPr bwMode="auto">
                          <a:xfrm>
                            <a:off x="2810" y="1210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63"/>
                        <wps:cNvCnPr/>
                        <wps:spPr bwMode="auto">
                          <a:xfrm>
                            <a:off x="2810" y="123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64"/>
                        <wps:cNvCnPr/>
                        <wps:spPr bwMode="auto">
                          <a:xfrm flipV="1">
                            <a:off x="2810" y="1258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65"/>
                        <wps:cNvCnPr/>
                        <wps:spPr bwMode="auto">
                          <a:xfrm flipV="1">
                            <a:off x="2800" y="1282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66"/>
                        <wps:cNvCnPr/>
                        <wps:spPr bwMode="auto">
                          <a:xfrm>
                            <a:off x="2790" y="13065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67"/>
                        <wps:cNvCnPr/>
                        <wps:spPr bwMode="auto">
                          <a:xfrm>
                            <a:off x="2790" y="13305"/>
                            <a:ext cx="5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68"/>
                        <wps:cNvCnPr/>
                        <wps:spPr bwMode="auto">
                          <a:xfrm>
                            <a:off x="2800" y="1354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69"/>
                        <wps:cNvCnPr/>
                        <wps:spPr bwMode="auto">
                          <a:xfrm>
                            <a:off x="2810" y="111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70"/>
                        <wps:cNvCnPr/>
                        <wps:spPr bwMode="auto">
                          <a:xfrm>
                            <a:off x="2800" y="1378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71"/>
                        <wps:cNvCnPr/>
                        <wps:spPr bwMode="auto">
                          <a:xfrm flipH="1" flipV="1">
                            <a:off x="566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72"/>
                        <wps:cNvCnPr/>
                        <wps:spPr bwMode="auto">
                          <a:xfrm flipH="1" flipV="1">
                            <a:off x="590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73"/>
                        <wps:cNvCnPr/>
                        <wps:spPr bwMode="auto">
                          <a:xfrm flipH="1" flipV="1">
                            <a:off x="614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74"/>
                        <wps:cNvCnPr/>
                        <wps:spPr bwMode="auto">
                          <a:xfrm flipH="1" flipV="1">
                            <a:off x="6380" y="888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75"/>
                        <wps:cNvCnPr/>
                        <wps:spPr bwMode="auto">
                          <a:xfrm flipH="1" flipV="1">
                            <a:off x="662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76"/>
                        <wps:cNvCnPr/>
                        <wps:spPr bwMode="auto">
                          <a:xfrm flipH="1" flipV="1">
                            <a:off x="686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77"/>
                        <wps:cNvCnPr/>
                        <wps:spPr bwMode="auto">
                          <a:xfrm flipH="1" flipV="1">
                            <a:off x="710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78"/>
                        <wps:cNvCnPr/>
                        <wps:spPr bwMode="auto">
                          <a:xfrm flipH="1" flipV="1">
                            <a:off x="734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79"/>
                        <wps:cNvCnPr/>
                        <wps:spPr bwMode="auto">
                          <a:xfrm flipH="1" flipV="1">
                            <a:off x="758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80"/>
                        <wps:cNvCnPr/>
                        <wps:spPr bwMode="auto">
                          <a:xfrm flipH="1" flipV="1">
                            <a:off x="7820" y="8875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81"/>
                        <wps:cNvCnPr/>
                        <wps:spPr bwMode="auto">
                          <a:xfrm flipV="1">
                            <a:off x="300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82"/>
                        <wps:cNvCnPr/>
                        <wps:spPr bwMode="auto">
                          <a:xfrm flipV="1">
                            <a:off x="324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83"/>
                        <wps:cNvCnPr/>
                        <wps:spPr bwMode="auto">
                          <a:xfrm flipV="1">
                            <a:off x="348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84"/>
                        <wps:cNvCnPr/>
                        <wps:spPr bwMode="auto">
                          <a:xfrm flipV="1">
                            <a:off x="372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85"/>
                        <wps:cNvCnPr/>
                        <wps:spPr bwMode="auto">
                          <a:xfrm flipV="1">
                            <a:off x="396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86"/>
                        <wps:cNvCnPr/>
                        <wps:spPr bwMode="auto">
                          <a:xfrm flipV="1">
                            <a:off x="420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87"/>
                        <wps:cNvCnPr/>
                        <wps:spPr bwMode="auto">
                          <a:xfrm flipV="1">
                            <a:off x="444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88"/>
                        <wps:cNvCnPr/>
                        <wps:spPr bwMode="auto">
                          <a:xfrm flipV="1">
                            <a:off x="468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89"/>
                        <wps:cNvCnPr/>
                        <wps:spPr bwMode="auto">
                          <a:xfrm flipV="1">
                            <a:off x="492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90"/>
                        <wps:cNvCnPr/>
                        <wps:spPr bwMode="auto">
                          <a:xfrm flipV="1">
                            <a:off x="516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E19943" id="Group 7" o:spid="_x0000_s1026" style="position:absolute;margin-left:162pt;margin-top:16.85pt;width:4in;height:294pt;z-index:251663360" coordorigin="2615,8695" coordsize="5525,5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">
                <v:line id="Line 49" o:spid="_x0000_s1027" style="position:absolute;visibility:visible;mso-wrap-style:square" from="2615,11380" to="8140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OcFcAAAADaAAAADwAAAGRycy9kb3ducmV2LnhtbERPS2vCQBC+F/oflil4qxsriE3dhCi0&#10;SG8+Du1tyE4emJ0Nma1Gf333IHj8+N6rfHSdOtMgrWcDs2kCirj0tuXawPHw+boEJQHZYueZDFxJ&#10;IM+en1aYWn/hHZ33oVYxhCVFA00Ifaq1lA05lKnviSNX+cFhiHCotR3wEsNdp9+SZKEdthwbGuxp&#10;01B52v85A9/b+boKu9uXHH+Ln+K9kkUrS2MmL2PxASrQGB7iu3trDcSt8Uq8ATr7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2jnBXAAAAA2gAAAA8AAAAAAAAAAAAAAAAA&#10;oQIAAGRycy9kb3ducmV2LnhtbFBLBQYAAAAABAAEAPkAAACOAwAAAAA=&#10;" strokeweight="1.5pt">
                  <v:stroke startarrow="block" endarrow="block"/>
                </v:line>
                <v:line id="Line 50" o:spid="_x0000_s1028" style="position:absolute;visibility:visible;mso-wrap-style:square" from="5420,8695" to="5420,14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85jsMAAADaAAAADwAAAGRycy9kb3ducmV2LnhtbESPS2sCQRCE74L/YWghN53VgOjGUVYh&#10;Qbz5OCS3Zqf3QXZ6lu2JbvLrM4Lgsaiqr6jVpneNulIntWcD00kCijj3tubSwOX8Pl6AkoBssfFM&#10;Bn5JYLMeDlaYWn/jI11PoVQRwpKigSqENtVa8oocysS3xNErfOcwRNmV2nZ4i3DX6FmSzLXDmuNC&#10;hS3tKsq/Tz/OwGH/ui3C8e9DLl/ZZ7YsZF7LwpiXUZ+9gQrUh2f40d5bA0u4X4k3QK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vOY7DAAAA2gAAAA8AAAAAAAAAAAAA&#10;AAAAoQIAAGRycy9kb3ducmV2LnhtbFBLBQYAAAAABAAEAPkAAACRAwAAAAA=&#10;" strokeweight="1.5pt">
                  <v:stroke startarrow="block" endarrow="block"/>
                </v:line>
                <v:line id="Line 51" o:spid="_x0000_s1029" style="position:absolute;visibility:visible;mso-wrap-style:square" from="2810,8985" to="7940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tB1MUAAADbAAAADwAAAGRycy9kb3ducmV2LnhtbESPQU8CMRCF7yb+h2ZIuEkXD6ILhaiJ&#10;CYocWDXhONkO7cbtdLMtsPx75mDibSbvzXvfLFZDaNWJ+tRENjCdFKCI62gbdga+v97uHkGljGyx&#10;jUwGLpRgtby9WWBp45l3dKqyUxLCqUQDPueu1DrVngKmSeyIRTvEPmCWtXfa9niW8NDq+6J40AEb&#10;lgaPHb16qn+rYzCwma3bH8f76vP9kF7i08dOb503ZjwanuegMg353/x3vbaCL/Tyiwygl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BtB1MUAAADbAAAADwAAAAAAAAAA&#10;AAAAAAChAgAAZHJzL2Rvd25yZXYueG1sUEsFBgAAAAAEAAQA+QAAAJMDAAAAAA==&#10;">
                  <v:stroke dashstyle="1 1"/>
                </v:line>
                <v:line id="Line 52" o:spid="_x0000_s1030" style="position:absolute;visibility:visible;mso-wrap-style:square" from="2790,9225" to="7940,9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fkT8IAAADbAAAADwAAAGRycy9kb3ducmV2LnhtbERPS2sCMRC+F/ofwhS81awetF2N0hYE&#10;H/XgVsHjsBmTpZvJsom6/nsjFHqbj+8503nnanGhNlSeFQz6GQji0uuKjYL9z+L1DUSIyBprz6Tg&#10;RgHms+enKebaX3lHlyIakUI45KjAxtjkUobSksPQ9w1x4k6+dRgTbI3ULV5TuKvlMMtG0mHFqcFi&#10;Q1+Wyt/i7BRsxsv6YPhYfK9O4dO/r3dya6xSvZfuYwIiUhf/xX/upU7zB/D4JR0gZ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1fkT8IAAADbAAAADwAAAAAAAAAAAAAA&#10;AAChAgAAZHJzL2Rvd25yZXYueG1sUEsFBgAAAAAEAAQA+QAAAJADAAAAAA==&#10;">
                  <v:stroke dashstyle="1 1"/>
                </v:line>
                <v:line id="Line 53" o:spid="_x0000_s1031" style="position:absolute;visibility:visible;mso-wrap-style:square" from="2800,9465" to="7940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V6OMIAAADbAAAADwAAAGRycy9kb3ducmV2LnhtbERPTWsCMRC9C/0PYQRvNasHa7dGaQVB&#10;Wz3stoUeh82YLN1Mlk3U9d+bQsHbPN7nLFa9a8SZulB7VjAZZyCIK69rNgq+PjePcxAhImtsPJOC&#10;KwVYLR8GC8y1v3BB5zIakUI45KjAxtjmUobKksMw9i1x4o6+cxgT7IzUHV5SuGvkNMtm0mHNqcFi&#10;S2tL1W95cgo+nrbNt+Gfcr87hjf//F7Ig7FKjYb96wuISH28i//dW53mT+Hvl3SAX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4V6OMIAAADbAAAADwAAAAAAAAAAAAAA&#10;AAChAgAAZHJzL2Rvd25yZXYueG1sUEsFBgAAAAAEAAQA+QAAAJADAAAAAA==&#10;">
                  <v:stroke dashstyle="1 1"/>
                </v:line>
                <v:line id="Line 54" o:spid="_x0000_s1032" style="position:absolute;flip:y;visibility:visible;mso-wrap-style:square" from="2810,9705" to="7940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tG/MAAAADbAAAADwAAAGRycy9kb3ducmV2LnhtbERP3WrCMBS+H/gO4Qy8m+kmlFGNIspQ&#10;OhCqPsChOWvDmpPSxFr79GYg7O58fL9nuR5sI3rqvHGs4H2WgCAunTZcKbicv94+QfiArLFxTAru&#10;5GG9mrwsMdPuxgX1p1CJGMI+QwV1CG0mpS9rsuhnriWO3I/rLIYIu0rqDm8x3DbyI0lSadFwbKix&#10;pW1N5e/pahWE73FvTH/U+Z370VOR7/CSKjV9HTYLEIGG8C9+ug86zp/D3y/xALl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lrRvzAAAAA2wAAAA8AAAAAAAAAAAAAAAAA&#10;oQIAAGRycy9kb3ducmV2LnhtbFBLBQYAAAAABAAEAPkAAACOAwAAAAA=&#10;">
                  <v:stroke dashstyle="1 1"/>
                </v:line>
                <v:line id="Line 55" o:spid="_x0000_s1033" style="position:absolute;visibility:visible;mso-wrap-style:square" from="2810,9945" to="7940,9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BH18IAAADbAAAADwAAAGRycy9kb3ducmV2LnhtbERPTWsCMRC9C/0PYQq9abalVN0aRQsF&#10;a/XgqtDjsBmTpZvJskl1/feNIHibx/ucyaxztThRGyrPCp4HGQji0uuKjYL97rM/AhEissbaMym4&#10;UIDZ9KE3wVz7M2/pVEQjUgiHHBXYGJtcylBachgGviFO3NG3DmOCrZG6xXMKd7V8ybI36bDi1GCx&#10;oQ9L5W/x5xR8D5f1wfBPsf46hoUfr7ZyY6xST4/d/B1EpC7exTf3Uqf5r3D9JR0gp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BH18IAAADbAAAADwAAAAAAAAAAAAAA&#10;AAChAgAAZHJzL2Rvd25yZXYueG1sUEsFBgAAAAAEAAQA+QAAAJADAAAAAA==&#10;">
                  <v:stroke dashstyle="1 1"/>
                </v:line>
                <v:line id="Line 56" o:spid="_x0000_s1034" style="position:absolute;flip:y;visibility:visible;mso-wrap-style:square" from="2830,10185" to="7940,10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57E8AAAADbAAAADwAAAGRycy9kb3ducmV2LnhtbERP3WrCMBS+H/gO4Qy8m+kGllGNIspQ&#10;OhCqPsChOWvDmpPSxFr79GYg7O58fL9nuR5sI3rqvHGs4H2WgCAunTZcKbicv94+QfiArLFxTAru&#10;5GG9mrwsMdPuxgX1p1CJGMI+QwV1CG0mpS9rsuhnriWO3I/rLIYIu0rqDm8x3DbyI0lSadFwbKix&#10;pW1N5e/pahWE73FvTH/U+Z370VOR7/CSKjV9HTYLEIGG8C9+ug86zp/D3y/xALl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nOexPAAAAA2wAAAA8AAAAAAAAAAAAAAAAA&#10;oQIAAGRycy9kb3ducmV2LnhtbFBLBQYAAAAABAAEAPkAAACOAwAAAAA=&#10;">
                  <v:stroke dashstyle="1 1"/>
                </v:line>
                <v:line id="Line 57" o:spid="_x0000_s1035" style="position:absolute;visibility:visible;mso-wrap-style:square" from="2810,10425" to="7940,10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58O8IAAADbAAAADwAAAGRycy9kb3ducmV2LnhtbERPS2sCMRC+C/0PYYTealYPardGaYWC&#10;z8NuW+hx2IzJ0s1k2UTd/vtGKHibj+85i1XvGnGhLtSeFYxHGQjiyuuajYLPj/enOYgQkTU2nknB&#10;LwVYLR8GC8y1v3JBlzIakUI45KjAxtjmUobKksMw8i1x4k6+cxgT7IzUHV5TuGvkJMum0mHNqcFi&#10;S2tL1U95dgr2s03zZfi7PGxP4c0/7wp5NFapx2H/+gIiUh/v4n/3Rqf5U7j9kg6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L58O8IAAADbAAAADwAAAAAAAAAAAAAA&#10;AAChAgAAZHJzL2Rvd25yZXYueG1sUEsFBgAAAAAEAAQA+QAAAJADAAAAAA==&#10;">
                  <v:stroke dashstyle="1 1"/>
                </v:line>
                <v:line id="Line 58" o:spid="_x0000_s1036" style="position:absolute;visibility:visible;mso-wrap-style:square" from="2800,10665" to="7940,10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LZoMIAAADbAAAADwAAAGRycy9kb3ducmV2LnhtbERPS2sCMRC+C/0PYQRvmtVDbVejtELB&#10;PjzsVsHjsBmTpZvJsom6/fdNQfA2H99zluveNeJCXag9K5hOMhDEldc1GwX777fxE4gQkTU2nknB&#10;LwVYrx4GS8y1v3JBlzIakUI45KjAxtjmUobKksMw8S1x4k6+cxgT7IzUHV5TuGvkLMsepcOaU4PF&#10;ljaWqp/y7BR8zrfNwfCx/Ho/hVf//FHInbFKjYb9ywJEpD7exTf3Vqf5c/j/JR0gV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/LZoMIAAADbAAAADwAAAAAAAAAAAAAA&#10;AAChAgAAZHJzL2Rvd25yZXYueG1sUEsFBgAAAAAEAAQA+QAAAJADAAAAAA==&#10;">
                  <v:stroke dashstyle="1 1"/>
                </v:line>
                <v:line id="Line 59" o:spid="_x0000_s1037" style="position:absolute;visibility:visible;mso-wrap-style:square" from="2800,10905" to="7940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1N0sUAAADbAAAADwAAAGRycy9kb3ducmV2LnhtbESPQU8CMRCF7yb+h2ZIuEkXD6ILhaiJ&#10;CYocWDXhONkO7cbtdLMtsPx75mDibSbvzXvfLFZDaNWJ+tRENjCdFKCI62gbdga+v97uHkGljGyx&#10;jUwGLpRgtby9WWBp45l3dKqyUxLCqUQDPueu1DrVngKmSeyIRTvEPmCWtXfa9niW8NDq+6J40AEb&#10;lgaPHb16qn+rYzCwma3bH8f76vP9kF7i08dOb503ZjwanuegMg353/x3vbaCL7Dyiwygl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m1N0sUAAADbAAAADwAAAAAAAAAA&#10;AAAAAAChAgAAZHJzL2Rvd25yZXYueG1sUEsFBgAAAAAEAAQA+QAAAJMDAAAAAA==&#10;">
                  <v:stroke dashstyle="1 1"/>
                </v:line>
                <v:line id="Line 60" o:spid="_x0000_s1038" style="position:absolute;visibility:visible;mso-wrap-style:square" from="2800,11625" to="7910,11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HoScIAAADbAAAADwAAAGRycy9kb3ducmV2LnhtbERPS2sCMRC+F/wPYQq91Wx7sHU1ihYE&#10;H/XgquBx2IzJ4maybFLd/ntTKHibj+8542nnanGlNlSeFbz1MxDEpdcVGwWH/eL1E0SIyBprz6Tg&#10;lwJMJ72nMeba33hH1yIakUI45KjAxtjkUobSksPQ9w1x4s6+dRgTbI3ULd5SuKvle5YNpMOKU4PF&#10;hr4slZfixynYfCzro+FT8b06h7kfrndya6xSL8/dbAQiUhcf4n/3Uqf5Q/j7JR0gJ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SHoScIAAADbAAAADwAAAAAAAAAAAAAA&#10;AAChAgAAZHJzL2Rvd25yZXYueG1sUEsFBgAAAAAEAAQA+QAAAJADAAAAAA==&#10;">
                  <v:stroke dashstyle="1 1"/>
                </v:line>
                <v:line id="Line 61" o:spid="_x0000_s1039" style="position:absolute;visibility:visible;mso-wrap-style:square" from="2810,11865" to="7930,11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eLacEAAADbAAAADwAAAGRycy9kb3ducmV2LnhtbERPTWsCMRC9C/0PYQq9aVYPVVej2ELB&#10;Vj24reBx2IzJ4maybFJd/705CB4f73u+7FwtLtSGyrOC4SADQVx6XbFR8Pf71Z+ACBFZY+2ZFNwo&#10;wHLx0ptjrv2V93QpohEphEOOCmyMTS5lKC05DAPfECfu5FuHMcHWSN3iNYW7Wo6y7F06rDg1WGzo&#10;01J5Lv6dgs14XR8MH4vt9yl8+OnPXu6MVerttVvNQETq4lP8cK+1glFan76kHy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d4tpwQAAANsAAAAPAAAAAAAAAAAAAAAA&#10;AKECAABkcnMvZG93bnJldi54bWxQSwUGAAAAAAQABAD5AAAAjwMAAAAA&#10;">
                  <v:stroke dashstyle="1 1"/>
                </v:line>
                <v:line id="Line 62" o:spid="_x0000_s1040" style="position:absolute;visibility:visible;mso-wrap-style:square" from="2810,12105" to="7940,12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su8sQAAADbAAAADwAAAGRycy9kb3ducmV2LnhtbESPT2sCMRTE74V+h/AEbzWrB21Xo1hB&#10;8E97cFuhx8fmmSzdvCybqOu3N0Khx2FmfsPMFp2rxYXaUHlWMBxkIIhLrys2Cr6/1i+vIEJE1lh7&#10;JgU3CrCYPz/NMNf+yge6FNGIBOGQowIbY5NLGUpLDsPAN8TJO/nWYUyyNVK3eE1wV8tRlo2lw4rT&#10;gsWGVpbK3+LsFOwnm/po+Kf42J7Cu3/bHeSnsUr1e91yCiJSF//Df+2NVjAawuNL+gF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Oy7yxAAAANsAAAAPAAAAAAAAAAAA&#10;AAAAAKECAABkcnMvZG93bnJldi54bWxQSwUGAAAAAAQABAD5AAAAkgMAAAAA&#10;">
                  <v:stroke dashstyle="1 1"/>
                </v:line>
                <v:line id="Line 63" o:spid="_x0000_s1041" style="position:absolute;visibility:visible;mso-wrap-style:square" from="2810,12345" to="7940,12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mwhcQAAADbAAAADwAAAGRycy9kb3ducmV2LnhtbESPQWsCMRSE74X+h/AK3jTbPdi6GsUW&#10;CtrWg6uCx8fmmSxuXpZN1O2/bwpCj8PMfMPMFr1rxJW6UHtW8DzKQBBXXtdsFOx3H8NXECEia2w8&#10;k4IfCrCYPz7MsND+xlu6ltGIBOFQoAIbY1tIGSpLDsPIt8TJO/nOYUyyM1J3eEtw18g8y8bSYc1p&#10;wWJL75aqc3lxCr5eVs3B8LH8Xp/Cm598buXGWKUGT/1yCiJSH//D9/ZKK8hz+PuSfoC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6bCFxAAAANsAAAAPAAAAAAAAAAAA&#10;AAAAAKECAABkcnMvZG93bnJldi54bWxQSwUGAAAAAAQABAD5AAAAkgMAAAAA&#10;">
                  <v:stroke dashstyle="1 1"/>
                </v:line>
                <v:line id="Line 64" o:spid="_x0000_s1042" style="position:absolute;flip:y;visibility:visible;mso-wrap-style:square" from="2810,12585" to="7940,1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eMQcEAAADbAAAADwAAAGRycy9kb3ducmV2LnhtbESP3YrCMBSE7xd8h3AE79ZUBVmqUUQR&#10;RUHw5wEOzbENNielibX69EYQ9nKYmW+Y6by1pWio9saxgkE/AUGcOW04V3A5r3//QPiArLF0TAqe&#10;5GE+6/xMMdXuwUdqTiEXEcI+RQVFCFUqpc8Ksuj7riKO3tXVFkOUdS51jY8It6UcJslYWjQcFwqs&#10;aFlQdjvdrYKwf22MaQ569+Tm5em4W+FlrFSv2y4mIAK14T/8bW+1guEIPl/iD5C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B4xBwQAAANsAAAAPAAAAAAAAAAAAAAAA&#10;AKECAABkcnMvZG93bnJldi54bWxQSwUGAAAAAAQABAD5AAAAjwMAAAAA&#10;">
                  <v:stroke dashstyle="1 1"/>
                </v:line>
                <v:line id="Line 65" o:spid="_x0000_s1043" style="position:absolute;flip:y;visibility:visible;mso-wrap-style:square" from="2800,12825" to="7940,12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4UNcEAAADbAAAADwAAAGRycy9kb3ducmV2LnhtbESP3YrCMBSE7xd8h3AE79ZUEVmqUUQR&#10;RUHw5wEOzbENNielibX69EYQ9nKYmW+Y6by1pWio9saxgkE/AUGcOW04V3A5r3//QPiArLF0TAqe&#10;5GE+6/xMMdXuwUdqTiEXEcI+RQVFCFUqpc8Ksuj7riKO3tXVFkOUdS51jY8It6UcJslYWjQcFwqs&#10;aFlQdjvdrYKwf22MaQ569+Tm5em4W+FlrFSv2y4mIAK14T/8bW+1guEIPl/iD5C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7hQ1wQAAANsAAAAPAAAAAAAAAAAAAAAA&#10;AKECAABkcnMvZG93bnJldi54bWxQSwUGAAAAAAQABAD5AAAAjwMAAAAA&#10;">
                  <v:stroke dashstyle="1 1"/>
                </v:line>
                <v:line id="Line 66" o:spid="_x0000_s1044" style="position:absolute;visibility:visible;mso-wrap-style:square" from="2790,13065" to="7950,13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Ao8cQAAADbAAAADwAAAGRycy9kb3ducmV2LnhtbESPQWsCMRSE70L/Q3iF3jRbwdpujWIL&#10;gm314Krg8bF5Joubl2WT6vbfN4LgcZiZb5jJrHO1OFMbKs8KngcZCOLS64qNgt120X8FESKyxtoz&#10;KfijALPpQ2+CufYX3tC5iEYkCIccFdgYm1zKUFpyGAa+IU7e0bcOY5KtkbrFS4K7Wg6z7EU6rDgt&#10;WGzo01J5Kn6dgp/xst4bPhSrr2P48G/fG7k2Vqmnx27+DiJSF+/hW3upFQxHcP2SfoC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CjxxAAAANsAAAAPAAAAAAAAAAAA&#10;AAAAAKECAABkcnMvZG93bnJldi54bWxQSwUGAAAAAAQABAD5AAAAkgMAAAAA&#10;">
                  <v:stroke dashstyle="1 1"/>
                </v:line>
                <v:line id="Line 67" o:spid="_x0000_s1045" style="position:absolute;visibility:visible;mso-wrap-style:square" from="2790,13305" to="7940,1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2hsQAAADbAAAADwAAAGRycy9kb3ducmV2LnhtbESPQWsCMRSE74L/ITyht5qtB6tbo1Sh&#10;YFs97GrB42PzTBY3L8sm1e2/bwoFj8PMfMMsVr1rxJW6UHtW8DTOQBBXXtdsFBwPb48zECEia2w8&#10;k4IfCrBaDgcLzLW/cUHXMhqRIBxyVGBjbHMpQ2XJYRj7ljh5Z985jEl2RuoObwnuGjnJsql0WHNa&#10;sNjSxlJ1Kb+dgs/nbfNl+FTu3s9h7ecfhdwbq9TDqH99ARGpj/fwf3urFUym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0raGxAAAANsAAAAPAAAAAAAAAAAA&#10;AAAAAKECAABkcnMvZG93bnJldi54bWxQSwUGAAAAAAQABAD5AAAAkgMAAAAA&#10;">
                  <v:stroke dashstyle="1 1"/>
                </v:line>
                <v:line id="Line 68" o:spid="_x0000_s1046" style="position:absolute;visibility:visible;mso-wrap-style:square" from="2800,13545" to="7940,13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4THcQAAADbAAAADwAAAGRycy9kb3ducmV2LnhtbESPQWsCMRSE74L/ITyht5qth6pbo1Sh&#10;YFs97GrB42PzTBY3L8sm1e2/bwoFj8PMfMMsVr1rxJW6UHtW8DTOQBBXXtdsFBwPb48zECEia2w8&#10;k4IfCrBaDgcLzLW/cUHXMhqRIBxyVGBjbHMpQ2XJYRj7ljh5Z985jEl2RuoObwnuGjnJsmfpsOa0&#10;YLGljaXqUn47BZ/TbfNl+FTu3s9h7ecfhdwbq9TDqH99ARGpj/fwf3urFUym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nhMdxAAAANsAAAAPAAAAAAAAAAAA&#10;AAAAAKECAABkcnMvZG93bnJldi54bWxQSwUGAAAAAAQABAD5AAAAkgMAAAAA&#10;">
                  <v:stroke dashstyle="1 1"/>
                </v:line>
                <v:line id="Line 69" o:spid="_x0000_s1047" style="position:absolute;visibility:visible;mso-wrap-style:square" from="2810,11145" to="7940,1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GHb8EAAADbAAAADwAAAGRycy9kb3ducmV2LnhtbERPTWsCMRC9C/0PYQq9aVYPVVej2ELB&#10;Vj24reBx2IzJ4maybFJd/705CB4f73u+7FwtLtSGyrOC4SADQVx6XbFR8Pf71Z+ACBFZY+2ZFNwo&#10;wHLx0ptjrv2V93QpohEphEOOCmyMTS5lKC05DAPfECfu5FuHMcHWSN3iNYW7Wo6y7F06rDg1WGzo&#10;01J5Lv6dgs14XR8MH4vt9yl8+OnPXu6MVerttVvNQETq4lP8cK+1glEam76kHy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AYdvwQAAANsAAAAPAAAAAAAAAAAAAAAA&#10;AKECAABkcnMvZG93bnJldi54bWxQSwUGAAAAAAQABAD5AAAAjwMAAAAA&#10;">
                  <v:stroke dashstyle="1 1"/>
                </v:line>
                <v:line id="Line 70" o:spid="_x0000_s1048" style="position:absolute;visibility:visible;mso-wrap-style:square" from="2800,13785" to="7940,13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0i9MQAAADbAAAADwAAAGRycy9kb3ducmV2LnhtbESPQWsCMRSE7wX/Q3hCbzWrB1tXo6gg&#10;2NoeXBU8PjbPZHHzsmxS3f57Uyj0OMzMN8xs0bla3KgNlWcFw0EGgrj0umKj4HjYvLyBCBFZY+2Z&#10;FPxQgMW89zTDXPs77+lWRCMShEOOCmyMTS5lKC05DAPfECfv4luHMcnWSN3iPcFdLUdZNpYOK04L&#10;FhtaWyqvxbdTsHvd1ifD5+Lz/RJWfvKxl1/GKvXc75ZTEJG6+B/+a2+1gtEEfr+kH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TSL0xAAAANsAAAAPAAAAAAAAAAAA&#10;AAAAAKECAABkcnMvZG93bnJldi54bWxQSwUGAAAAAAQABAD5AAAAkgMAAAAA&#10;">
                  <v:stroke dashstyle="1 1"/>
                </v:line>
                <v:line id="Line 71" o:spid="_x0000_s1049" style="position:absolute;flip:x y;visibility:visible;mso-wrap-style:square" from="5660,8890" to="56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B8ccIAAADbAAAADwAAAGRycy9kb3ducmV2LnhtbERPTWvCQBC9C/6HZQq91Y1t0RLdBC2U&#10;VhAhseJ1yI5JaHY2ZLdJ7K93DwWPj/e9TkfTiJ46V1tWMJ9FIIgLq2suFXwfP57eQDiPrLGxTAqu&#10;5CBNppM1xtoOnFGf+1KEEHYxKqi8b2MpXVGRQTezLXHgLrYz6APsSqk7HEK4aeRzFC2kwZpDQ4Ut&#10;vVdU/OS/RkFh/O66PdDmdKblXxahne8/X5V6fBg3KxCeRn8X/7u/tIKXsD58CT9AJj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FB8ccIAAADbAAAADwAAAAAAAAAAAAAA&#10;AAChAgAAZHJzL2Rvd25yZXYueG1sUEsFBgAAAAAEAAQA+QAAAJADAAAAAA==&#10;">
                  <v:stroke dashstyle="1 1"/>
                </v:line>
                <v:line id="Line 72" o:spid="_x0000_s1050" style="position:absolute;flip:x y;visibility:visible;mso-wrap-style:square" from="5900,8890" to="59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zZ6sQAAADbAAAADwAAAGRycy9kb3ducmV2LnhtbESP3WrCQBSE74W+w3IK3ukmrVhJXcUW&#10;ihaKEKt4e8ieJqHZsyG75sen7xYEL4eZ+YZZrntTiZYaV1pWEE8jEMSZ1SXnCo7fH5MFCOeRNVaW&#10;ScFADtarh9ESE207Tqk9+FwECLsEFRTe14mULivIoJvamjh4P7Yx6INscqkb7ALcVPIpiubSYMlh&#10;ocCa3gvKfg8XoyAz/nN429PmdKaXaxqhjb+2M6XGj/3mFYSn3t/Dt/ZOK3iO4f9L+AF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HNnqxAAAANsAAAAPAAAAAAAAAAAA&#10;AAAAAKECAABkcnMvZG93bnJldi54bWxQSwUGAAAAAAQABAD5AAAAkgMAAAAA&#10;">
                  <v:stroke dashstyle="1 1"/>
                </v:line>
                <v:line id="Line 73" o:spid="_x0000_s1051" style="position:absolute;flip:x y;visibility:visible;mso-wrap-style:square" from="6140,8890" to="61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5HncQAAADbAAAADwAAAGRycy9kb3ducmV2LnhtbESP3WrCQBSE74W+w3IK3plNVKykWSUt&#10;iBaK4B+9PWRPk9Ds2ZBdNfr03YLQy2FmvmGyZW8acaHO1ZYVJFEMgriwuuZSwfGwGs1BOI+ssbFM&#10;Cm7kYLl4GmSYanvlHV32vhQBwi5FBZX3bSqlKyoy6CLbEgfv23YGfZBdKXWH1wA3jRzH8UwarDks&#10;VNjSe0XFz/5sFBTGf9zetpSfvujlvovRJp/rqVLD5z5/BeGp9//hR3ujFUzG8Pcl/A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zkedxAAAANsAAAAPAAAAAAAAAAAA&#10;AAAAAKECAABkcnMvZG93bnJldi54bWxQSwUGAAAAAAQABAD5AAAAkgMAAAAA&#10;">
                  <v:stroke dashstyle="1 1"/>
                </v:line>
                <v:line id="Line 74" o:spid="_x0000_s1052" style="position:absolute;flip:x y;visibility:visible;mso-wrap-style:square" from="6380,8880" to="6380,1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LiBsQAAADbAAAADwAAAGRycy9kb3ducmV2LnhtbESP3WrCQBSE7wXfYTmCd2bjD7akWUUF&#10;0UIRtC29PWRPk9Ds2ZBdTeLTdwtCL4eZ+YZJ152pxI0aV1pWMI1iEMSZ1SXnCj7e95NnEM4ja6ws&#10;k4KeHKxXw0GKibYtn+l28bkIEHYJKii8rxMpXVaQQRfZmjh437Yx6INscqkbbAPcVHIWx0tpsOSw&#10;UGBNu4Kyn8vVKMiMf+23J9p8ftHT/Ryjnb4dFkqNR93mBYSnzv+HH+2jVjCfw9+X8AP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guIGxAAAANsAAAAPAAAAAAAAAAAA&#10;AAAAAKECAABkcnMvZG93bnJldi54bWxQSwUGAAAAAAQABAD5AAAAkgMAAAAA&#10;">
                  <v:stroke dashstyle="1 1"/>
                </v:line>
                <v:line id="Line 75" o:spid="_x0000_s1053" style="position:absolute;flip:x y;visibility:visible;mso-wrap-style:square" from="6620,8890" to="66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t6csQAAADbAAAADwAAAGRycy9kb3ducmV2LnhtbESPQWvCQBSE74X+h+UVems2tqFKzCq2&#10;UFpBBKPi9ZF9JsHs25DdatJf7woFj8PMfMNk89404kydqy0rGEUxCOLC6ppLBbvt18sEhPPIGhvL&#10;pGAgB/PZ40OGqbYX3tA596UIEHYpKqi8b1MpXVGRQRfZljh4R9sZ9EF2pdQdXgLcNPI1jt+lwZrD&#10;QoUtfVZUnPJfo6Awfjl8rGmxP9D4bxOjHa2+E6Wen/rFFISn3t/D/+0freAtgduX8APk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a3pyxAAAANsAAAAPAAAAAAAAAAAA&#10;AAAAAKECAABkcnMvZG93bnJldi54bWxQSwUGAAAAAAQABAD5AAAAkgMAAAAA&#10;">
                  <v:stroke dashstyle="1 1"/>
                </v:line>
                <v:line id="Line 76" o:spid="_x0000_s1054" style="position:absolute;flip:x y;visibility:visible;mso-wrap-style:square" from="6860,8890" to="68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ff6cQAAADbAAAADwAAAGRycy9kb3ducmV2LnhtbESPQWvCQBSE7wX/w/IEb3WjtrZE1xCF&#10;0goiaCteH9lnEsy+DdltEvvr3UKhx2FmvmGWSW8q0VLjSssKJuMIBHFmdcm5gq/Pt8dXEM4ja6ws&#10;k4IbOUhWg4clxtp2fKD26HMRIOxiVFB4X8dSuqwgg25sa+LgXWxj0AfZ5FI32AW4qeQ0iubSYMlh&#10;ocCaNgVl1+O3UZAZv72t95SezvTyc4jQTnbvT0qNhn26AOGp9//hv/aHVjB7ht8v4Q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J9/pxAAAANsAAAAPAAAAAAAAAAAA&#10;AAAAAKECAABkcnMvZG93bnJldi54bWxQSwUGAAAAAAQABAD5AAAAkgMAAAAA&#10;">
                  <v:stroke dashstyle="1 1"/>
                </v:line>
                <v:line id="Line 77" o:spid="_x0000_s1055" style="position:absolute;flip:x y;visibility:visible;mso-wrap-style:square" from="7100,8890" to="71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VBnsQAAADbAAAADwAAAGRycy9kb3ducmV2LnhtbESPQWvCQBSE74X+h+UVems2tkUlZhVb&#10;KK0gglHx+sg+k2D2bchuk+iv7xYEj8PMfMOki8HUoqPWVZYVjKIYBHFudcWFgv3u62UKwnlkjbVl&#10;UnAhB4v540OKibY9b6nLfCEChF2CCkrvm0RKl5dk0EW2IQ7eybYGfZBtIXWLfYCbWr7G8VgarDgs&#10;lNjQZ0n5Ofs1CnLjV5ePDS0PR5pctzHa0fr7Xannp2E5A+Fp8Pfwrf2jFbyN4f9L+AF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9UGexAAAANsAAAAPAAAAAAAAAAAA&#10;AAAAAKECAABkcnMvZG93bnJldi54bWxQSwUGAAAAAAQABAD5AAAAkgMAAAAA&#10;">
                  <v:stroke dashstyle="1 1"/>
                </v:line>
                <v:line id="Line 78" o:spid="_x0000_s1056" style="position:absolute;flip:x y;visibility:visible;mso-wrap-style:square" from="7340,8890" to="73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nkBcMAAADbAAAADwAAAGRycy9kb3ducmV2LnhtbESP3YrCMBSE74V9h3AWvNPUH6x0jeIK&#10;ooIIuoq3h+ZsW7Y5KU3U6tMbQdjLYWa+YSazxpTiSrUrLCvodSMQxKnVBWcKjj/LzhiE88gaS8uk&#10;4E4OZtOP1gQTbW+8p+vBZyJA2CWoIPe+SqR0aU4GXddWxMH7tbVBH2SdSV3jLcBNKftRNJIGCw4L&#10;OVa0yCn9O1yMgtT4zf17R/PTmeLHPkLb266GSrU/m/kXCE+N/w+/22utYBDD60v4AXL6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55AXDAAAA2wAAAA8AAAAAAAAAAAAA&#10;AAAAoQIAAGRycy9kb3ducmV2LnhtbFBLBQYAAAAABAAEAPkAAACRAwAAAAA=&#10;">
                  <v:stroke dashstyle="1 1"/>
                </v:line>
                <v:line id="Line 79" o:spid="_x0000_s1057" style="position:absolute;flip:x y;visibility:visible;mso-wrap-style:square" from="7580,8890" to="75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Zwd8IAAADbAAAADwAAAGRycy9kb3ducmV2LnhtbERPTWvCQBC9C/6HZQq91Y1t0RLdBC2U&#10;VhAhseJ1yI5JaHY2ZLdJ7K93DwWPj/e9TkfTiJ46V1tWMJ9FIIgLq2suFXwfP57eQDiPrLGxTAqu&#10;5CBNppM1xtoOnFGf+1KEEHYxKqi8b2MpXVGRQTezLXHgLrYz6APsSqk7HEK4aeRzFC2kwZpDQ4Ut&#10;vVdU/OS/RkFh/O66PdDmdKblXxahne8/X5V6fBg3KxCeRn8X/7u/tIKXMDZ8CT9AJj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Zwd8IAAADbAAAADwAAAAAAAAAAAAAA&#10;AAChAgAAZHJzL2Rvd25yZXYueG1sUEsFBgAAAAAEAAQA+QAAAJADAAAAAA==&#10;">
                  <v:stroke dashstyle="1 1"/>
                </v:line>
                <v:line id="Line 80" o:spid="_x0000_s1058" style="position:absolute;flip:x y;visibility:visible;mso-wrap-style:square" from="7820,8875" to="7820,1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rV7MQAAADbAAAADwAAAGRycy9kb3ducmV2LnhtbESPQWvCQBSE7wX/w/IEb3WjltpG1xCF&#10;0goiaCteH9lnEsy+DdltEvvr3UKhx2FmvmGWSW8q0VLjSssKJuMIBHFmdcm5gq/Pt8cXEM4ja6ws&#10;k4IbOUhWg4clxtp2fKD26HMRIOxiVFB4X8dSuqwgg25sa+LgXWxj0AfZ5FI32AW4qeQ0ip6lwZLD&#10;QoE1bQrKrsdvoyAzfntb7yk9nWn+c4jQTnbvT0qNhn26AOGp9//hv/aHVjB7hd8v4Q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atXsxAAAANsAAAAPAAAAAAAAAAAA&#10;AAAAAKECAABkcnMvZG93bnJldi54bWxQSwUGAAAAAAQABAD5AAAAkgMAAAAA&#10;">
                  <v:stroke dashstyle="1 1"/>
                </v:line>
                <v:line id="Line 81" o:spid="_x0000_s1059" style="position:absolute;flip:y;visibility:visible;mso-wrap-style:square" from="3000,8880" to="30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r3lsAAAADbAAAADwAAAGRycy9kb3ducmV2LnhtbERP3WrCMBS+F3yHcITdaboxinRGkY2h&#10;dCBYfYBDc9YGm5PSZG3t0y8Xgpcf3/9mN9pG9NR541jB6yoBQVw6bbhScL18L9cgfEDW2DgmBXfy&#10;sNvOZxvMtBv4TH0RKhFD2GeooA6hzaT0ZU0W/cq1xJH7dZ3FEGFXSd3hEMNtI9+SJJUWDceGGlv6&#10;rKm8FX9WQfiZDsb0J53fuZ88nfMvvKZKvSzG/QeIQGN4ih/uo1bwHtfHL/EHyO0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oK95bAAAAA2wAAAA8AAAAAAAAAAAAAAAAA&#10;oQIAAGRycy9kb3ducmV2LnhtbFBLBQYAAAAABAAEAPkAAACOAwAAAAA=&#10;">
                  <v:stroke dashstyle="1 1"/>
                </v:line>
                <v:line id="Line 82" o:spid="_x0000_s1060" style="position:absolute;flip:y;visibility:visible;mso-wrap-style:square" from="3240,8880" to="32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ZSDcMAAADbAAAADwAAAGRycy9kb3ducmV2LnhtbESPwWrDMBBE74H8g9hAb4mcUkxwI5uS&#10;UFpcKMTxByzW1ha1VsZSHSdfXxUKOQ4z84bZF7PtxUSjN44VbDcJCOLGacOtgvr8ut6B8AFZY++Y&#10;FFzJQ5EvF3vMtLvwiaYqtCJC2GeooAthyKT0TUcW/cYNxNH7cqPFEOXYSj3iJcJtLx+TJJUWDceF&#10;Dgc6dNR8Vz9WQfi4vRkzferyytPN06k8Yp0q9bCaX55BBJrDPfzfftcKnrbw9yX+AJ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GUg3DAAAA2wAAAA8AAAAAAAAAAAAA&#10;AAAAoQIAAGRycy9kb3ducmV2LnhtbFBLBQYAAAAABAAEAPkAAACRAwAAAAA=&#10;">
                  <v:stroke dashstyle="1 1"/>
                </v:line>
                <v:line id="Line 83" o:spid="_x0000_s1061" style="position:absolute;flip:y;visibility:visible;mso-wrap-style:square" from="3480,8880" to="34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TMesEAAADbAAAADwAAAGRycy9kb3ducmV2LnhtbESP3YrCMBSE7xd8h3AE79ZUEVmqUUQR&#10;RUHw5wEOzbENNielibX69EYQ9nKYmW+Y6by1pWio9saxgkE/AUGcOW04V3A5r3//QPiArLF0TAqe&#10;5GE+6/xMMdXuwUdqTiEXEcI+RQVFCFUqpc8Ksuj7riKO3tXVFkOUdS51jY8It6UcJslYWjQcFwqs&#10;aFlQdjvdrYKwf22MaQ569+Tm5em4W+FlrFSv2y4mIAK14T/8bW+1gtEQPl/iD5C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lMx6wQAAANsAAAAPAAAAAAAAAAAAAAAA&#10;AKECAABkcnMvZG93bnJldi54bWxQSwUGAAAAAAQABAD5AAAAjwMAAAAA&#10;">
                  <v:stroke dashstyle="1 1"/>
                </v:line>
                <v:line id="Line 84" o:spid="_x0000_s1062" style="position:absolute;flip:y;visibility:visible;mso-wrap-style:square" from="3720,8880" to="37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hp4cMAAADbAAAADwAAAGRycy9kb3ducmV2LnhtbESP3WrCQBSE7wXfYTlC78ymP4jEbEJR&#10;SosFwZ8HOGSPyWL2bMhuY/Tpu4WCl8PMfMPk5WhbMVDvjWMFz0kKgrhy2nCt4HT8mC9B+ICssXVM&#10;Cm7koSymkxwz7a68p+EQahEh7DNU0ITQZVL6qiGLPnEdcfTOrrcYouxrqXu8Rrht5UuaLqRFw3Gh&#10;wY7WDVWXw49VEL7vn8YMO7298XD3tN9u8LRQ6mk2vq9ABBrDI/zf/tIK3l7h70v8AbL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YaeHDAAAA2wAAAA8AAAAAAAAAAAAA&#10;AAAAoQIAAGRycy9kb3ducmV2LnhtbFBLBQYAAAAABAAEAPkAAACRAwAAAAA=&#10;">
                  <v:stroke dashstyle="1 1"/>
                </v:line>
                <v:line id="Line 85" o:spid="_x0000_s1063" style="position:absolute;flip:y;visibility:visible;mso-wrap-style:square" from="3960,8880" to="39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HxlcEAAADbAAAADwAAAGRycy9kb3ducmV2LnhtbESP3YrCMBSE7xd8h3AE79ZUEVmqUUQR&#10;RUHw5wEOzbENNielibX69EYQ9nKYmW+Y6by1pWio9saxgkE/AUGcOW04V3A5r3//QPiArLF0TAqe&#10;5GE+6/xMMdXuwUdqTiEXEcI+RQVFCFUqpc8Ksuj7riKO3tXVFkOUdS51jY8It6UcJslYWjQcFwqs&#10;aFlQdjvdrYKwf22MaQ569+Tm5em4W+FlrFSv2y4mIAK14T/8bW+1gtEIPl/iD5C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MfGVwQAAANsAAAAPAAAAAAAAAAAAAAAA&#10;AKECAABkcnMvZG93bnJldi54bWxQSwUGAAAAAAQABAD5AAAAjwMAAAAA&#10;">
                  <v:stroke dashstyle="1 1"/>
                </v:line>
                <v:line id="Line 86" o:spid="_x0000_s1064" style="position:absolute;flip:y;visibility:visible;mso-wrap-style:square" from="4200,8880" to="42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1UDsMAAADbAAAADwAAAGRycy9kb3ducmV2LnhtbESP3WrCQBSE7wXfYTlC78ympRWJ2YSi&#10;lBYLgj8PcMgek8Xs2ZDdxujTdwsFL4eZ+YbJy9G2YqDeG8cKnpMUBHHltOFawen4MV+C8AFZY+uY&#10;FNzIQ1lMJzlm2l15T8Mh1CJC2GeooAmhy6T0VUMWfeI64uidXW8xRNnXUvd4jXDbypc0XUiLhuNC&#10;gx2tG6ouhx+rIHzfP40Zdnp74+Huab/d4Gmh1NNsfF+BCDSGR/i//aUVvL7B35f4A2T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9VA7DAAAA2wAAAA8AAAAAAAAAAAAA&#10;AAAAoQIAAGRycy9kb3ducmV2LnhtbFBLBQYAAAAABAAEAPkAAACRAwAAAAA=&#10;">
                  <v:stroke dashstyle="1 1"/>
                </v:line>
                <v:line id="Line 87" o:spid="_x0000_s1065" style="position:absolute;flip:y;visibility:visible;mso-wrap-style:square" from="4440,8880" to="44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/KecEAAADbAAAADwAAAGRycy9kb3ducmV2LnhtbESP3YrCMBSE7wXfIRxh7zRVpCzVKKKI&#10;4oLgzwMcmmMbbE5KE2v16TcLwl4OM/MNM192thItNd44VjAeJSCIc6cNFwqul+3wG4QPyBorx6Tg&#10;RR6Wi35vjpl2Tz5Rew6FiBD2GSooQ6gzKX1ekkU/cjVx9G6usRiibAqpG3xGuK3kJElSadFwXCix&#10;pnVJ+f38sArCz3tnTHvUhxe3b0+nwwavqVJfg241AxGoC//hT3uvFUxT+PsSf4B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r8p5wQAAANsAAAAPAAAAAAAAAAAAAAAA&#10;AKECAABkcnMvZG93bnJldi54bWxQSwUGAAAAAAQABAD5AAAAjwMAAAAA&#10;">
                  <v:stroke dashstyle="1 1"/>
                </v:line>
                <v:line id="Line 88" o:spid="_x0000_s1066" style="position:absolute;flip:y;visibility:visible;mso-wrap-style:square" from="4680,8880" to="46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Nv4sMAAADbAAAADwAAAGRycy9kb3ducmV2LnhtbESP0WrCQBRE3wX/YblC38ympViJ2YTS&#10;UioWClE/4JK9JovZuyG7jdGvdwuFPg4zc4bJy8l2YqTBG8cKHpMUBHHttOFGwfHwsVyD8AFZY+eY&#10;FFzJQ1nMZzlm2l24onEfGhEh7DNU0IbQZ1L6uiWLPnE9cfRObrAYohwaqQe8RLjt5FOarqRFw3Gh&#10;xZ7eWqrP+x+rIHzdPo0Zv/XuyuPNU7V7x+NKqYfF9LoBEWgK/+G/9lYreH6B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Xjb+LDAAAA2wAAAA8AAAAAAAAAAAAA&#10;AAAAoQIAAGRycy9kb3ducmV2LnhtbFBLBQYAAAAABAAEAPkAAACRAwAAAAA=&#10;">
                  <v:stroke dashstyle="1 1"/>
                </v:line>
                <v:line id="Line 89" o:spid="_x0000_s1067" style="position:absolute;flip:y;visibility:visible;mso-wrap-style:square" from="4920,8880" to="49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z7kMAAAADbAAAADwAAAGRycy9kb3ducmV2LnhtbERP3WrCMBS+F3yHcITdaboxinRGkY2h&#10;dCBYfYBDc9YGm5PSZG3t0y8Xgpcf3/9mN9pG9NR541jB6yoBQVw6bbhScL18L9cgfEDW2DgmBXfy&#10;sNvOZxvMtBv4TH0RKhFD2GeooA6hzaT0ZU0W/cq1xJH7dZ3FEGFXSd3hEMNtI9+SJJUWDceGGlv6&#10;rKm8FX9WQfiZDsb0J53fuZ88nfMvvKZKvSzG/QeIQGN4ih/uo1bwHsfGL/EHyO0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R8+5DAAAAA2wAAAA8AAAAAAAAAAAAAAAAA&#10;oQIAAGRycy9kb3ducmV2LnhtbFBLBQYAAAAABAAEAPkAAACOAwAAAAA=&#10;">
                  <v:stroke dashstyle="1 1"/>
                </v:line>
                <v:line id="Line 90" o:spid="_x0000_s1068" style="position:absolute;flip:y;visibility:visible;mso-wrap-style:square" from="5160,8880" to="51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BeC8MAAADbAAAADwAAAGRycy9kb3ducmV2LnhtbESP0WrCQBRE3wX/YblC38ympUiN2YTS&#10;UioWClE/4JK9JovZuyG7jdGvdwuFPg4zc4bJy8l2YqTBG8cKHpMUBHHttOFGwfHwsXwB4QOyxs4x&#10;KbiSh7KYz3LMtLtwReM+NCJC2GeooA2hz6T0dUsWfeJ64uid3GAxRDk0Ug94iXDbyac0XUmLhuNC&#10;iz29tVSf9z9WQfi6fRozfuvdlcebp2r3jseVUg+L6XUDItAU/sN/7a1W8LyG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wXgvDAAAA2wAAAA8AAAAAAAAAAAAA&#10;AAAAoQIAAGRycy9kb3ducmV2LnhtbFBLBQYAAAAABAAEAPkAAACRAwAAAAA=&#10;">
                  <v:stroke dashstyle="1 1"/>
                </v:line>
              </v:group>
            </w:pict>
          </mc:Fallback>
        </mc:AlternateContent>
      </w:r>
      <w:r>
        <w:rPr>
          <w:sz w:val="28"/>
          <w:szCs w:val="28"/>
        </w:rPr>
        <w:t>2.</w:t>
      </w:r>
      <w:r>
        <w:rPr>
          <w:sz w:val="28"/>
          <w:szCs w:val="28"/>
        </w:rPr>
        <w:tab/>
      </w:r>
      <w:r w:rsidRPr="002E3C69">
        <w:rPr>
          <w:position w:val="-10"/>
          <w:sz w:val="28"/>
          <w:szCs w:val="28"/>
        </w:rPr>
        <w:object w:dxaOrig="1160" w:dyaOrig="360">
          <v:shape id="_x0000_i1027" type="#_x0000_t75" style="width:1in;height:23.25pt" o:ole="">
            <v:imagedata r:id="rId8" o:title=""/>
          </v:shape>
          <o:OLEObject Type="Embed" ProgID="Equation.3" ShapeID="_x0000_i1027" DrawAspect="Content" ObjectID="_1613891622" r:id="rId9"/>
        </w:object>
      </w:r>
    </w:p>
    <w:tbl>
      <w:tblPr>
        <w:tblStyle w:val="TableGrid"/>
        <w:tblpPr w:leftFromText="180" w:rightFromText="180" w:vertAnchor="text" w:horzAnchor="margin" w:tblpY="118"/>
        <w:tblW w:w="1924" w:type="dxa"/>
        <w:tblLook w:val="01E0" w:firstRow="1" w:lastRow="1" w:firstColumn="1" w:lastColumn="1" w:noHBand="0" w:noVBand="0"/>
      </w:tblPr>
      <w:tblGrid>
        <w:gridCol w:w="917"/>
        <w:gridCol w:w="1007"/>
      </w:tblGrid>
      <w:tr w:rsidR="00753A2C" w:rsidTr="00CA0145">
        <w:trPr>
          <w:trHeight w:val="493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</w:tbl>
    <w:p w:rsidR="00753A2C" w:rsidRDefault="00753A2C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</w:p>
    <w:p w:rsidR="00753A2C" w:rsidRPr="00C15F1D" w:rsidRDefault="00753A2C" w:rsidP="00753A2C">
      <w:pPr>
        <w:rPr>
          <w:rFonts w:ascii="Century Gothic" w:hAnsi="Century Gothic"/>
        </w:rPr>
      </w:pPr>
      <w:proofErr w:type="gramStart"/>
      <w:r w:rsidRPr="00C15F1D">
        <w:rPr>
          <w:rFonts w:ascii="Century Gothic" w:hAnsi="Century Gothic"/>
        </w:rPr>
        <w:t>y-intercept</w:t>
      </w:r>
      <w:proofErr w:type="gramEnd"/>
      <w:r w:rsidRPr="00C15F1D">
        <w:rPr>
          <w:rFonts w:ascii="Century Gothic" w:hAnsi="Century Gothic"/>
        </w:rPr>
        <w:t>:</w:t>
      </w:r>
    </w:p>
    <w:p w:rsidR="002B3C0E" w:rsidRDefault="002B3C0E" w:rsidP="00753A2C">
      <w:pPr>
        <w:rPr>
          <w:rFonts w:ascii="Century Gothic" w:hAnsi="Century Gothic"/>
        </w:rPr>
      </w:pPr>
    </w:p>
    <w:p w:rsidR="00753A2C" w:rsidRDefault="00753A2C" w:rsidP="00753A2C">
      <w:pPr>
        <w:rPr>
          <w:rFonts w:ascii="Century Gothic" w:hAnsi="Century Gothic"/>
        </w:rPr>
      </w:pPr>
      <w:proofErr w:type="gramStart"/>
      <w:r w:rsidRPr="00C15F1D">
        <w:rPr>
          <w:rFonts w:ascii="Century Gothic" w:hAnsi="Century Gothic"/>
        </w:rPr>
        <w:t>asymptote</w:t>
      </w:r>
      <w:proofErr w:type="gramEnd"/>
      <w:r w:rsidRPr="00C15F1D">
        <w:rPr>
          <w:rFonts w:ascii="Century Gothic" w:hAnsi="Century Gothic"/>
        </w:rPr>
        <w:t xml:space="preserve">: </w:t>
      </w:r>
    </w:p>
    <w:p w:rsidR="00C15F1D" w:rsidRPr="00C15F1D" w:rsidRDefault="00C15F1D" w:rsidP="00753A2C">
      <w:pPr>
        <w:rPr>
          <w:rFonts w:ascii="Century Gothic" w:hAnsi="Century Gothic"/>
        </w:rPr>
      </w:pPr>
    </w:p>
    <w:p w:rsidR="002B3C0E" w:rsidRDefault="002B3C0E" w:rsidP="00753A2C">
      <w:pPr>
        <w:rPr>
          <w:sz w:val="28"/>
          <w:szCs w:val="28"/>
        </w:rPr>
      </w:pPr>
    </w:p>
    <w:p w:rsidR="002B3C0E" w:rsidRDefault="002B3C0E" w:rsidP="00753A2C">
      <w:pPr>
        <w:rPr>
          <w:sz w:val="28"/>
          <w:szCs w:val="28"/>
        </w:rPr>
      </w:pPr>
    </w:p>
    <w:p w:rsidR="002B3C0E" w:rsidRDefault="002B3C0E" w:rsidP="00753A2C">
      <w:pPr>
        <w:rPr>
          <w:sz w:val="28"/>
          <w:szCs w:val="28"/>
        </w:rPr>
      </w:pPr>
    </w:p>
    <w:p w:rsidR="002B3C0E" w:rsidRDefault="002B3C0E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6B3AD53" wp14:editId="460D39B2">
                <wp:simplePos x="0" y="0"/>
                <wp:positionH relativeFrom="column">
                  <wp:posOffset>2124075</wp:posOffset>
                </wp:positionH>
                <wp:positionV relativeFrom="paragraph">
                  <wp:posOffset>212725</wp:posOffset>
                </wp:positionV>
                <wp:extent cx="3543300" cy="3657600"/>
                <wp:effectExtent l="28575" t="24130" r="28575" b="23495"/>
                <wp:wrapNone/>
                <wp:docPr id="93" name="Group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3300" cy="3657600"/>
                          <a:chOff x="2615" y="8695"/>
                          <a:chExt cx="5525" cy="5410"/>
                        </a:xfrm>
                      </wpg:grpSpPr>
                      <wps:wsp>
                        <wps:cNvPr id="94" name="Line 6"/>
                        <wps:cNvCnPr/>
                        <wps:spPr bwMode="auto">
                          <a:xfrm>
                            <a:off x="2615" y="11380"/>
                            <a:ext cx="5525" cy="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7"/>
                        <wps:cNvCnPr/>
                        <wps:spPr bwMode="auto">
                          <a:xfrm>
                            <a:off x="5420" y="8695"/>
                            <a:ext cx="0" cy="54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8"/>
                        <wps:cNvCnPr/>
                        <wps:spPr bwMode="auto">
                          <a:xfrm>
                            <a:off x="2810" y="898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9"/>
                        <wps:cNvCnPr/>
                        <wps:spPr bwMode="auto">
                          <a:xfrm>
                            <a:off x="2790" y="9225"/>
                            <a:ext cx="5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10"/>
                        <wps:cNvCnPr/>
                        <wps:spPr bwMode="auto">
                          <a:xfrm>
                            <a:off x="2800" y="946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1"/>
                        <wps:cNvCnPr/>
                        <wps:spPr bwMode="auto">
                          <a:xfrm flipV="1">
                            <a:off x="2810" y="970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2"/>
                        <wps:cNvCnPr/>
                        <wps:spPr bwMode="auto">
                          <a:xfrm>
                            <a:off x="2810" y="99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13"/>
                        <wps:cNvCnPr/>
                        <wps:spPr bwMode="auto">
                          <a:xfrm flipV="1">
                            <a:off x="2830" y="10185"/>
                            <a:ext cx="51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14"/>
                        <wps:cNvCnPr/>
                        <wps:spPr bwMode="auto">
                          <a:xfrm>
                            <a:off x="2810" y="1042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15"/>
                        <wps:cNvCnPr/>
                        <wps:spPr bwMode="auto">
                          <a:xfrm>
                            <a:off x="2800" y="1066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16"/>
                        <wps:cNvCnPr/>
                        <wps:spPr bwMode="auto">
                          <a:xfrm>
                            <a:off x="2800" y="1090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17"/>
                        <wps:cNvCnPr/>
                        <wps:spPr bwMode="auto">
                          <a:xfrm>
                            <a:off x="2800" y="11625"/>
                            <a:ext cx="51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8"/>
                        <wps:cNvCnPr/>
                        <wps:spPr bwMode="auto">
                          <a:xfrm>
                            <a:off x="2810" y="11865"/>
                            <a:ext cx="5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19"/>
                        <wps:cNvCnPr/>
                        <wps:spPr bwMode="auto">
                          <a:xfrm>
                            <a:off x="2810" y="1210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20"/>
                        <wps:cNvCnPr/>
                        <wps:spPr bwMode="auto">
                          <a:xfrm>
                            <a:off x="2810" y="123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21"/>
                        <wps:cNvCnPr/>
                        <wps:spPr bwMode="auto">
                          <a:xfrm flipV="1">
                            <a:off x="2810" y="1258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22"/>
                        <wps:cNvCnPr/>
                        <wps:spPr bwMode="auto">
                          <a:xfrm flipV="1">
                            <a:off x="2800" y="1282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23"/>
                        <wps:cNvCnPr/>
                        <wps:spPr bwMode="auto">
                          <a:xfrm>
                            <a:off x="2790" y="13065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24"/>
                        <wps:cNvCnPr/>
                        <wps:spPr bwMode="auto">
                          <a:xfrm>
                            <a:off x="2790" y="13305"/>
                            <a:ext cx="5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25"/>
                        <wps:cNvCnPr/>
                        <wps:spPr bwMode="auto">
                          <a:xfrm>
                            <a:off x="2800" y="1354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26"/>
                        <wps:cNvCnPr/>
                        <wps:spPr bwMode="auto">
                          <a:xfrm>
                            <a:off x="2810" y="111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27"/>
                        <wps:cNvCnPr/>
                        <wps:spPr bwMode="auto">
                          <a:xfrm>
                            <a:off x="2800" y="1378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28"/>
                        <wps:cNvCnPr/>
                        <wps:spPr bwMode="auto">
                          <a:xfrm flipH="1" flipV="1">
                            <a:off x="566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29"/>
                        <wps:cNvCnPr/>
                        <wps:spPr bwMode="auto">
                          <a:xfrm flipH="1" flipV="1">
                            <a:off x="590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30"/>
                        <wps:cNvCnPr/>
                        <wps:spPr bwMode="auto">
                          <a:xfrm flipH="1" flipV="1">
                            <a:off x="614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31"/>
                        <wps:cNvCnPr/>
                        <wps:spPr bwMode="auto">
                          <a:xfrm flipH="1" flipV="1">
                            <a:off x="6380" y="888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32"/>
                        <wps:cNvCnPr/>
                        <wps:spPr bwMode="auto">
                          <a:xfrm flipH="1" flipV="1">
                            <a:off x="662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33"/>
                        <wps:cNvCnPr/>
                        <wps:spPr bwMode="auto">
                          <a:xfrm flipH="1" flipV="1">
                            <a:off x="686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34"/>
                        <wps:cNvCnPr/>
                        <wps:spPr bwMode="auto">
                          <a:xfrm flipH="1" flipV="1">
                            <a:off x="710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35"/>
                        <wps:cNvCnPr/>
                        <wps:spPr bwMode="auto">
                          <a:xfrm flipH="1" flipV="1">
                            <a:off x="734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36"/>
                        <wps:cNvCnPr/>
                        <wps:spPr bwMode="auto">
                          <a:xfrm flipH="1" flipV="1">
                            <a:off x="758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37"/>
                        <wps:cNvCnPr/>
                        <wps:spPr bwMode="auto">
                          <a:xfrm flipH="1" flipV="1">
                            <a:off x="7820" y="8875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38"/>
                        <wps:cNvCnPr/>
                        <wps:spPr bwMode="auto">
                          <a:xfrm flipV="1">
                            <a:off x="300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39"/>
                        <wps:cNvCnPr/>
                        <wps:spPr bwMode="auto">
                          <a:xfrm flipV="1">
                            <a:off x="324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40"/>
                        <wps:cNvCnPr/>
                        <wps:spPr bwMode="auto">
                          <a:xfrm flipV="1">
                            <a:off x="348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41"/>
                        <wps:cNvCnPr/>
                        <wps:spPr bwMode="auto">
                          <a:xfrm flipV="1">
                            <a:off x="372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42"/>
                        <wps:cNvCnPr/>
                        <wps:spPr bwMode="auto">
                          <a:xfrm flipV="1">
                            <a:off x="396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43"/>
                        <wps:cNvCnPr/>
                        <wps:spPr bwMode="auto">
                          <a:xfrm flipV="1">
                            <a:off x="420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44"/>
                        <wps:cNvCnPr/>
                        <wps:spPr bwMode="auto">
                          <a:xfrm flipV="1">
                            <a:off x="444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45"/>
                        <wps:cNvCnPr/>
                        <wps:spPr bwMode="auto">
                          <a:xfrm flipV="1">
                            <a:off x="468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46"/>
                        <wps:cNvCnPr/>
                        <wps:spPr bwMode="auto">
                          <a:xfrm flipV="1">
                            <a:off x="492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47"/>
                        <wps:cNvCnPr/>
                        <wps:spPr bwMode="auto">
                          <a:xfrm flipV="1">
                            <a:off x="516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43881F" id="Group 93" o:spid="_x0000_s1026" style="position:absolute;margin-left:167.25pt;margin-top:16.75pt;width:279pt;height:4in;z-index:251664384" coordorigin="2615,8695" coordsize="5525,5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">
                <v:line id="Line 6" o:spid="_x0000_s1027" style="position:absolute;visibility:visible;mso-wrap-style:square" from="2615,11380" to="8140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hrucQAAADbAAAADwAAAGRycy9kb3ducmV2LnhtbESPzWoCQRCE7wHfYeiAtzgbFdGNo6xC&#10;gnjTeEhuzU7vD9npWbYnuvHpHUHIsaiqr6jluneNOlMntWcDr6MEFHHubc2lgdPn+8sclARki41n&#10;MvBHAuvV4GmJqfUXPtD5GEoVISwpGqhCaFOtJa/IoYx8Sxy9wncOQ5RdqW2Hlwh3jR4nyUw7rDku&#10;VNjStqL85/jrDOx3k00RDtcPOX1nX9mikFktc2OGz332BipQH/7Dj/bOGlhM4f4l/gC9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WGu5xAAAANsAAAAPAAAAAAAAAAAA&#10;AAAAAKECAABkcnMvZG93bnJldi54bWxQSwUGAAAAAAQABAD5AAAAkgMAAAAA&#10;" strokeweight="1.5pt">
                  <v:stroke startarrow="block" endarrow="block"/>
                </v:line>
                <v:line id="Line 7" o:spid="_x0000_s1028" style="position:absolute;visibility:visible;mso-wrap-style:square" from="5420,8695" to="5420,14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TOIsQAAADbAAAADwAAAGRycy9kb3ducmV2LnhtbESPzWoCQRCE7wHfYeiAtzgbRdGNo6xC&#10;gnjTeEhuzU7vD9npWbYnuvHpHUHIsaiqr6jluneNOlMntWcDr6MEFHHubc2lgdPn+8sclARki41n&#10;MvBHAuvV4GmJqfUXPtD5GEoVISwpGqhCaFOtJa/IoYx8Sxy9wncOQ5RdqW2Hlwh3jR4nyUw7rDku&#10;VNjStqL85/jrDOx3k00RDtcPOX1nX9mikFktc2OGz332BipQH/7Dj/bOGlhM4f4l/gC9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FM4ixAAAANsAAAAPAAAAAAAAAAAA&#10;AAAAAKECAABkcnMvZG93bnJldi54bWxQSwUGAAAAAAQABAD5AAAAkgMAAAAA&#10;" strokeweight="1.5pt">
                  <v:stroke startarrow="block" endarrow="block"/>
                </v:line>
                <v:line id="Line 8" o:spid="_x0000_s1029" style="position:absolute;visibility:visible;mso-wrap-style:square" from="2810,8985" to="7940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1/YcQAAADbAAAADwAAAGRycy9kb3ducmV2LnhtbESPQWsCMRSE74L/ITyhN822B6tbo1Sh&#10;YFt72NWCx8fmmSxuXpZNqtt/3whCj8PMfMMsVr1rxIW6UHtW8DjJQBBXXtdsFBz2b+MZiBCRNTae&#10;ScEvBVgth4MF5tpfuaBLGY1IEA45KrAxtrmUobLkMEx8S5y8k+8cxiQ7I3WH1wR3jXzKsql0WHNa&#10;sNjSxlJ1Ln+cgs/nbfNt+Fju3k9h7ecfhfwyVqmHUf/6AiJSH//D9/ZWK5hP4fYl/Q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bX9hxAAAANsAAAAPAAAAAAAAAAAA&#10;AAAAAKECAABkcnMvZG93bnJldi54bWxQSwUGAAAAAAQABAD5AAAAkgMAAAAA&#10;">
                  <v:stroke dashstyle="1 1"/>
                </v:line>
                <v:line id="Line 9" o:spid="_x0000_s1030" style="position:absolute;visibility:visible;mso-wrap-style:square" from="2790,9225" to="7940,9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Ha+sQAAADbAAAADwAAAGRycy9kb3ducmV2LnhtbESPT2sCMRTE74V+h/AK3mpWD/5ZjWIL&#10;gtZ6cFuhx8fmmSzdvCybqNtvbwqCx2FmfsPMl52rxYXaUHlWMOhnIIhLrys2Cr6/1q8TECEia6w9&#10;k4I/CrBcPD/NMdf+yge6FNGIBOGQowIbY5NLGUpLDkPfN8TJO/nWYUyyNVK3eE1wV8thlo2kw4rT&#10;gsWG3i2Vv8XZKdiNN/XR8E/xuT2FNz/9OMi9sUr1XrrVDESkLj7C9/ZGK5iO4f9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Idr6xAAAANsAAAAPAAAAAAAAAAAA&#10;AAAAAKECAABkcnMvZG93bnJldi54bWxQSwUGAAAAAAQABAD5AAAAkgMAAAAA&#10;">
                  <v:stroke dashstyle="1 1"/>
                </v:line>
                <v:line id="Line 10" o:spid="_x0000_s1031" style="position:absolute;visibility:visible;mso-wrap-style:square" from="2800,9465" to="7940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5OiMEAAADbAAAADwAAAGRycy9kb3ducmV2LnhtbERPz2vCMBS+C/sfwhvspqkeplbT4gaC&#10;c+5gN8Hjo3kmxealNJl2//1yGOz48f1el4NrxY360HhWMJ1kIIhrrxs2Cr4+t+MFiBCRNbaeScEP&#10;BSiLh9Eac+3vfKRbFY1IIRxyVGBj7HIpQ23JYZj4jjhxF987jAn2Ruoe7ynctXKWZc/SYcOpwWJH&#10;r5bqa/XtFLzPd+3J8Lk6vF3Ci1/uj/LDWKWeHofNCkSkIf6L/9w7rWCZxqYv6QfI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vk6IwQAAANsAAAAPAAAAAAAAAAAAAAAA&#10;AKECAABkcnMvZG93bnJldi54bWxQSwUGAAAAAAQABAD5AAAAjwMAAAAA&#10;">
                  <v:stroke dashstyle="1 1"/>
                </v:line>
                <v:line id="Line 11" o:spid="_x0000_s1032" style="position:absolute;flip:y;visibility:visible;mso-wrap-style:square" from="2810,9705" to="7940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ByTMIAAADbAAAADwAAAGRycy9kb3ducmV2LnhtbESP3YrCMBSE7xd8h3AE79bUvZC1mpZF&#10;EcUFwZ8HODTHNmxzUppsrT69EQQvh5n5hlnkva1FR603jhVMxgkI4sJpw6WC82n9+Q3CB2SNtWNS&#10;cCMPeTb4WGCq3ZUP1B1DKSKEfYoKqhCaVEpfVGTRj11DHL2Lay2GKNtS6havEW5r+ZUkU2nRcFyo&#10;sKFlRcXf8d8qCL/3jTHdXu9u3N09HXYrPE+VGg37nzmIQH14h1/trVYwm8HzS/wBMn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ByTMIAAADbAAAADwAAAAAAAAAAAAAA&#10;AAChAgAAZHJzL2Rvd25yZXYueG1sUEsFBgAAAAAEAAQA+QAAAJADAAAAAA==&#10;">
                  <v:stroke dashstyle="1 1"/>
                </v:line>
                <v:line id="Line 12" o:spid="_x0000_s1033" style="position:absolute;visibility:visible;mso-wrap-style:square" from="2810,9945" to="7940,9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xe88UAAADcAAAADwAAAGRycy9kb3ducmV2LnhtbESPQU8CMRCF7yb+h2ZIuEkXD6ILhaiJ&#10;CYocWDXhONkO7cbtdLMtsPx75mDibSbvzXvfLFZDaNWJ+tRENjCdFKCI62gbdga+v97uHkGljGyx&#10;jUwGLpRgtby9WWBp45l3dKqyUxLCqUQDPueu1DrVngKmSeyIRTvEPmCWtXfa9niW8NDq+6J40AEb&#10;lgaPHb16qn+rYzCwma3bH8f76vP9kF7i08dOb503ZjwanuegMg353/x3vbaCXwi+PCMT6O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xe88UAAADcAAAADwAAAAAAAAAA&#10;AAAAAAChAgAAZHJzL2Rvd25yZXYueG1sUEsFBgAAAAAEAAQA+QAAAJMDAAAAAA==&#10;">
                  <v:stroke dashstyle="1 1"/>
                </v:line>
                <v:line id="Line 13" o:spid="_x0000_s1034" style="position:absolute;flip:y;visibility:visible;mso-wrap-style:square" from="2830,10185" to="7940,10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cftsAAAADcAAAADwAAAGRycy9kb3ducmV2LnhtbERPzYrCMBC+L/gOYQRv27QeZOkaRRRR&#10;XFjQ9QGGZmyDzaQ0sa0+vVkQvM3H9zvz5WBr0VHrjWMFWZKCIC6cNlwqOP9tP79A+ICssXZMCu7k&#10;YbkYfcwx167nI3WnUIoYwj5HBVUITS6lLyqy6BPXEEfu4lqLIcK2lLrFPobbWk7TdCYtGo4NFTa0&#10;rqi4nm5WQfh57IzpfvXhzt3D0/GwwfNMqcl4WH2DCDSEt/jl3us4P83g/5l4gVw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kXH7bAAAAA3AAAAA8AAAAAAAAAAAAAAAAA&#10;oQIAAGRycy9kb3ducmV2LnhtbFBLBQYAAAAABAAEAPkAAACOAwAAAAA=&#10;">
                  <v:stroke dashstyle="1 1"/>
                </v:line>
                <v:line id="Line 14" o:spid="_x0000_s1035" style="position:absolute;visibility:visible;mso-wrap-style:square" from="2810,10425" to="7940,10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JlH8MAAADcAAAADwAAAGRycy9kb3ducmV2LnhtbERPTWsCMRC9C/0PYQRvNasHa7dGaQVB&#10;Wz3stoUeh82YLN1Mlk3U9d+bQsHbPN7nLFa9a8SZulB7VjAZZyCIK69rNgq+PjePcxAhImtsPJOC&#10;KwVYLR8GC8y1v3BB5zIakUI45KjAxtjmUobKksMw9i1x4o6+cxgT7IzUHV5SuGvkNMtm0mHNqcFi&#10;S2tL1W95cgo+nrbNt+Gfcr87hjf//F7Ig7FKjYb96wuISH28i//dW53mZ1P4eyZdIJ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7CZR/DAAAA3AAAAA8AAAAAAAAAAAAA&#10;AAAAoQIAAGRycy9kb3ducmV2LnhtbFBLBQYAAAAABAAEAPkAAACRAwAAAAA=&#10;">
                  <v:stroke dashstyle="1 1"/>
                </v:line>
                <v:line id="Line 15" o:spid="_x0000_s1036" style="position:absolute;visibility:visible;mso-wrap-style:square" from="2800,10665" to="7940,10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7AhMMAAADcAAAADwAAAGRycy9kb3ducmV2LnhtbERPTWsCMRC9F/wPYYTeNGuF1q5G0YJg&#10;rR7ctuBx2IzJ4maybFJd/31TEHqbx/uc2aJztbhQGyrPCkbDDARx6XXFRsHX53owAREissbaMym4&#10;UYDFvPcww1z7Kx/oUkQjUgiHHBXYGJtcylBachiGviFO3Mm3DmOCrZG6xWsKd7V8yrJn6bDi1GCx&#10;oTdL5bn4cQo+Xjb1t+FjsXs/hZV/3R7k3lilHvvdcgoiUhf/xXf3Rqf52Rj+nkkXy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GOwITDAAAA3AAAAA8AAAAAAAAAAAAA&#10;AAAAoQIAAGRycy9kb3ducmV2LnhtbFBLBQYAAAAABAAEAPkAAACRAwAAAAA=&#10;">
                  <v:stroke dashstyle="1 1"/>
                </v:line>
                <v:line id="Line 16" o:spid="_x0000_s1037" style="position:absolute;visibility:visible;mso-wrap-style:square" from="2800,10905" to="7940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dY8MMAAADcAAAADwAAAGRycy9kb3ducmV2LnhtbERPTWsCMRC9F/wPYYTeNGuR1q5G0YJg&#10;rR7ctuBx2IzJ4maybFJd/31TEHqbx/uc2aJztbhQGyrPCkbDDARx6XXFRsHX53owAREissbaMym4&#10;UYDFvPcww1z7Kx/oUkQjUgiHHBXYGJtcylBachiGviFO3Mm3DmOCrZG6xWsKd7V8yrJn6bDi1GCx&#10;oTdL5bn4cQo+Xjb1t+FjsXs/hZV/3R7k3lilHvvdcgoiUhf/xXf3Rqf52Rj+nkkXy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nWPDDAAAA3AAAAA8AAAAAAAAAAAAA&#10;AAAAoQIAAGRycy9kb3ducmV2LnhtbFBLBQYAAAAABAAEAPkAAACRAwAAAAA=&#10;">
                  <v:stroke dashstyle="1 1"/>
                </v:line>
                <v:line id="Line 17" o:spid="_x0000_s1038" style="position:absolute;visibility:visible;mso-wrap-style:square" from="2800,11625" to="7910,11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v9a8MAAADcAAAADwAAAGRycy9kb3ducmV2LnhtbERPTWsCMRC9F/wPYYTeNGvB1q5G0YJg&#10;rR7ctuBx2IzJ4maybFJd/31TEHqbx/uc2aJztbhQGyrPCkbDDARx6XXFRsHX53owAREissbaMym4&#10;UYDFvPcww1z7Kx/oUkQjUgiHHBXYGJtcylBachiGviFO3Mm3DmOCrZG6xWsKd7V8yrJn6bDi1GCx&#10;oTdL5bn4cQo+Xjb1t+FjsXs/hZV/3R7k3lilHvvdcgoiUhf/xXf3Rqf52Rj+nkkXy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r/WvDAAAA3AAAAA8AAAAAAAAAAAAA&#10;AAAAoQIAAGRycy9kb3ducmV2LnhtbFBLBQYAAAAABAAEAPkAAACRAwAAAAA=&#10;">
                  <v:stroke dashstyle="1 1"/>
                </v:line>
                <v:line id="Line 18" o:spid="_x0000_s1039" style="position:absolute;visibility:visible;mso-wrap-style:square" from="2810,11865" to="7930,11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ljHMIAAADcAAAADwAAAGRycy9kb3ducmV2LnhtbERPS2sCMRC+F/wPYQreNNsebF2NogXB&#10;Pjy4KngcNmOyuJksm1TXf28KQm/z8T1nOu9cLS7UhsqzgpdhBoK49Lpio2C/Ww3eQYSIrLH2TApu&#10;FGA+6z1NMdf+ylu6FNGIFMIhRwU2xiaXMpSWHIahb4gTd/Ktw5hga6Ru8ZrCXS1fs2wkHVacGiw2&#10;9GGpPBe/TsH327o+GD4WP5+nsPTjr63cGKtU/7lbTEBE6uK/+OFe6zQ/G8HfM+kCOb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fljHMIAAADcAAAADwAAAAAAAAAAAAAA&#10;AAChAgAAZHJzL2Rvd25yZXYueG1sUEsFBgAAAAAEAAQA+QAAAJADAAAAAA==&#10;">
                  <v:stroke dashstyle="1 1"/>
                </v:line>
                <v:line id="Line 19" o:spid="_x0000_s1040" style="position:absolute;visibility:visible;mso-wrap-style:square" from="2810,12105" to="7940,12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XGh8IAAADcAAAADwAAAGRycy9kb3ducmV2LnhtbERPTWsCMRC9F/ofwgjeNKsHtVujtIKg&#10;Vg9uW+hx2IzJ0s1k2URd/70pCL3N433OfNm5WlyoDZVnBaNhBoK49Lpio+Drcz2YgQgRWWPtmRTc&#10;KMBy8fw0x1z7Kx/pUkQjUgiHHBXYGJtcylBachiGviFO3Mm3DmOCrZG6xWsKd7UcZ9lEOqw4NVhs&#10;aGWp/C3OTsHHdFN/G/4p9ttTePcvu6M8GKtUv9e9vYKI1MV/8cO90Wl+NoW/Z9IF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rXGh8IAAADcAAAADwAAAAAAAAAAAAAA&#10;AAChAgAAZHJzL2Rvd25yZXYueG1sUEsFBgAAAAAEAAQA+QAAAJADAAAAAA==&#10;">
                  <v:stroke dashstyle="1 1"/>
                </v:line>
                <v:line id="Line 20" o:spid="_x0000_s1041" style="position:absolute;visibility:visible;mso-wrap-style:square" from="2810,12345" to="7940,12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pS9cUAAADcAAAADwAAAGRycy9kb3ducmV2LnhtbESPQU8CMRCF7yb+h2ZIuEkXD6ILhaiJ&#10;CYocWDXhONkO7cbtdLMtsPx75mDibSbvzXvfLFZDaNWJ+tRENjCdFKCI62gbdga+v97uHkGljGyx&#10;jUwGLpRgtby9WWBp45l3dKqyUxLCqUQDPueu1DrVngKmSeyIRTvEPmCWtXfa9niW8NDq+6J40AEb&#10;lgaPHb16qn+rYzCwma3bH8f76vP9kF7i08dOb503ZjwanuegMg353/x3vbaCXwitPCMT6O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ypS9cUAAADcAAAADwAAAAAAAAAA&#10;AAAAAAChAgAAZHJzL2Rvd25yZXYueG1sUEsFBgAAAAAEAAQA+QAAAJMDAAAAAA==&#10;">
                  <v:stroke dashstyle="1 1"/>
                </v:line>
                <v:line id="Line 21" o:spid="_x0000_s1042" style="position:absolute;flip:y;visibility:visible;mso-wrap-style:square" from="2810,12585" to="7940,1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ETsMIAAADcAAAADwAAAGRycy9kb3ducmV2LnhtbERPS2rDMBDdB3IHMYXuErldmNaJbEJC&#10;SXGh4CQHGKypLWqNjKU4jk9fFQrdzeN9Z1tMthMjDd44VvC0TkAQ104bbhRczm+rFxA+IGvsHJOC&#10;O3ko8uVii5l2N65oPIVGxBD2GSpoQ+gzKX3dkkW/dj1x5L7cYDFEODRSD3iL4baTz0mSSouGY0OL&#10;Pe1bqr9PV6sgfMxHY8ZPXd55nD1V5QEvqVKPD9NuAyLQFP7Ff+53Hecnr/D7TLxA5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2ETsMIAAADcAAAADwAAAAAAAAAAAAAA&#10;AAChAgAAZHJzL2Rvd25yZXYueG1sUEsFBgAAAAAEAAQA+QAAAJADAAAAAA==&#10;">
                  <v:stroke dashstyle="1 1"/>
                </v:line>
                <v:line id="Line 22" o:spid="_x0000_s1043" style="position:absolute;flip:y;visibility:visible;mso-wrap-style:square" from="2800,12825" to="7940,12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Is8MMAAADcAAAADwAAAGRycy9kb3ducmV2LnhtbESPzYrCQBCE7wu+w9CCt3XiHmSJjiKK&#10;rCgs+PMATaZNBjM9ITPG6NPbh4W9dVPVVV/Pl72vVUdtdIENTMYZKOIiWMelgct5+/kNKiZki3Vg&#10;MvCkCMvF4GOOuQ0PPlJ3SqWSEI45GqhSanKtY1GRxzgODbFo19B6TLK2pbYtPiTc1/ory6bao2Np&#10;qLChdUXF7XT3BtLh9eNc92v3T+5ekY77DV6mxoyG/WoGKlGf/s1/1zsr+BPBl2dkAr1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CLPDDAAAA3AAAAA8AAAAAAAAAAAAA&#10;AAAAoQIAAGRycy9kb3ducmV2LnhtbFBLBQYAAAAABAAEAPkAAACRAwAAAAA=&#10;">
                  <v:stroke dashstyle="1 1"/>
                </v:line>
                <v:line id="Line 23" o:spid="_x0000_s1044" style="position:absolute;visibility:visible;mso-wrap-style:square" from="2790,13065" to="7950,13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lttcMAAADcAAAADwAAAGRycy9kb3ducmV2LnhtbERPS2sCMRC+F/wPYQRvNbs92LoaRYWC&#10;fXhwVfA4bMZkcTNZNqlu/31TKPQ2H99z5sveNeJGXag9K8jHGQjiyuuajYLj4fXxBUSIyBobz6Tg&#10;mwIsF4OHORba33lPtzIakUI4FKjAxtgWUobKksMw9i1x4i6+cxgT7IzUHd5TuGvkU5ZNpMOaU4PF&#10;ljaWqmv55RR8PG+bk+Fz+fl2CWs/fd/LnbFKjYb9agYiUh//xX/urU7z8xx+n0kXyM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JbbXDAAAA3AAAAA8AAAAAAAAAAAAA&#10;AAAAoQIAAGRycy9kb3ducmV2LnhtbFBLBQYAAAAABAAEAPkAAACRAwAAAAA=&#10;">
                  <v:stroke dashstyle="1 1"/>
                </v:line>
                <v:line id="Line 24" o:spid="_x0000_s1045" style="position:absolute;visibility:visible;mso-wrap-style:square" from="2790,13305" to="7940,1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vzwsMAAADcAAAADwAAAGRycy9kb3ducmV2LnhtbERPTWsCMRC9C/6HMIXeNKuHVrdGqYWC&#10;bfWwqwWPw2ZMFjeTZZPq9t83BcHbPN7nLFa9a8SFulB7VjAZZyCIK69rNgoO+/fRDESIyBobz6Tg&#10;lwKslsPBAnPtr1zQpYxGpBAOOSqwMba5lKGy5DCMfUucuJPvHMYEOyN1h9cU7ho5zbIn6bDm1GCx&#10;pTdL1bn8cQq+njfNt+Fjuf04hbWffxZyZ6xSjw/96wuISH28i2/ujU7zJ1P4fyZd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b88LDAAAA3AAAAA8AAAAAAAAAAAAA&#10;AAAAoQIAAGRycy9kb3ducmV2LnhtbFBLBQYAAAAABAAEAPkAAACRAwAAAAA=&#10;">
                  <v:stroke dashstyle="1 1"/>
                </v:line>
                <v:line id="Line 25" o:spid="_x0000_s1046" style="position:absolute;visibility:visible;mso-wrap-style:square" from="2800,13545" to="7940,13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dWWcMAAADcAAAADwAAAGRycy9kb3ducmV2LnhtbERPTWsCMRC9F/wPYYTeNKuC1dUorSBo&#10;qwe3LfQ4bMZkcTNZNqlu/31TEHqbx/uc5bpztbhSGyrPCkbDDARx6XXFRsHH+3YwAxEissbaMyn4&#10;oQDrVe9hibn2Nz7RtYhGpBAOOSqwMTa5lKG05DAMfUOcuLNvHcYEWyN1i7cU7mo5zrKpdFhxarDY&#10;0MZSeSm+nYK3p139afirOOzP4cXPX0/yaKxSj/3ueQEiUhf/xXf3Tqf5own8PZMu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XVlnDAAAA3AAAAA8AAAAAAAAAAAAA&#10;AAAAoQIAAGRycy9kb3ducmV2LnhtbFBLBQYAAAAABAAEAPkAAACRAwAAAAA=&#10;">
                  <v:stroke dashstyle="1 1"/>
                </v:line>
                <v:line id="Line 26" o:spid="_x0000_s1047" style="position:absolute;visibility:visible;mso-wrap-style:square" from="2810,11145" to="7940,1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7OLcMAAADcAAAADwAAAGRycy9kb3ducmV2LnhtbERPTWsCMRC9F/wPYYTeNKuI1dUorSBo&#10;qwe3LfQ4bMZkcTNZNqlu/31TEHqbx/uc5bpztbhSGyrPCkbDDARx6XXFRsHH+3YwAxEissbaMyn4&#10;oQDrVe9hibn2Nz7RtYhGpBAOOSqwMTa5lKG05DAMfUOcuLNvHcYEWyN1i7cU7mo5zrKpdFhxarDY&#10;0MZSeSm+nYK3p139afirOOzP4cXPX0/yaKxSj/3ueQEiUhf/xXf3Tqf5own8PZMu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+zi3DAAAA3AAAAA8AAAAAAAAAAAAA&#10;AAAAoQIAAGRycy9kb3ducmV2LnhtbFBLBQYAAAAABAAEAPkAAACRAwAAAAA=&#10;">
                  <v:stroke dashstyle="1 1"/>
                </v:line>
                <v:line id="Line 27" o:spid="_x0000_s1048" style="position:absolute;visibility:visible;mso-wrap-style:square" from="2800,13785" to="7940,13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JrtsMAAADcAAAADwAAAGRycy9kb3ducmV2LnhtbERPTWsCMRC9F/wPYYTeNKug1dUorSBo&#10;qwe3LfQ4bMZkcTNZNqlu/31TEHqbx/uc5bpztbhSGyrPCkbDDARx6XXFRsHH+3YwAxEissbaMyn4&#10;oQDrVe9hibn2Nz7RtYhGpBAOOSqwMTa5lKG05DAMfUOcuLNvHcYEWyN1i7cU7mo5zrKpdFhxarDY&#10;0MZSeSm+nYK3p139afirOOzP4cXPX0/yaKxSj/3ueQEiUhf/xXf3Tqf5own8PZMu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ya7bDAAAA3AAAAA8AAAAAAAAAAAAA&#10;AAAAoQIAAGRycy9kb3ducmV2LnhtbFBLBQYAAAAABAAEAPkAAACRAwAAAAA=&#10;">
                  <v:stroke dashstyle="1 1"/>
                </v:line>
                <v:line id="Line 28" o:spid="_x0000_s1049" style="position:absolute;flip:x y;visibility:visible;mso-wrap-style:square" from="5660,8890" to="56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Iz+MEAAADcAAAADwAAAGRycy9kb3ducmV2LnhtbERPTYvCMBC9C/sfwix407SyqFSjuIKs&#10;ggh2V7wOzdiWbSaliVr99UYQvM3jfc503ppKXKhxpWUFcT8CQZxZXXKu4O931RuDcB5ZY2WZFNzI&#10;wXz20Zliou2V93RJfS5CCLsEFRTe14mULivIoOvbmjhwJ9sY9AE2udQNXkO4qeQgiobSYMmhocCa&#10;lgVl/+nZKMiM39y+d7Q4HGl030do4+3Pl1Ldz3YxAeGp9W/xy73WYX48hOcz4QI5e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8jP4wQAAANwAAAAPAAAAAAAAAAAAAAAA&#10;AKECAABkcnMvZG93bnJldi54bWxQSwUGAAAAAAQABAD5AAAAjwMAAAAA&#10;">
                  <v:stroke dashstyle="1 1"/>
                </v:line>
                <v:line id="Line 29" o:spid="_x0000_s1050" style="position:absolute;flip:x y;visibility:visible;mso-wrap-style:square" from="5900,8890" to="59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6WY8EAAADcAAAADwAAAGRycy9kb3ducmV2LnhtbERPTYvCMBC9C/sfwix407SyqFSjuIKs&#10;ggh2V7wOzdiWbSaliVr99UYQvM3jfc503ppKXKhxpWUFcT8CQZxZXXKu4O931RuDcB5ZY2WZFNzI&#10;wXz20Zliou2V93RJfS5CCLsEFRTe14mULivIoOvbmjhwJ9sY9AE2udQNXkO4qeQgiobSYMmhocCa&#10;lgVl/+nZKMiM39y+d7Q4HGl030do4+3Pl1Ldz3YxAeGp9W/xy73WYX48gucz4QI5e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vpZjwQAAANwAAAAPAAAAAAAAAAAAAAAA&#10;AKECAABkcnMvZG93bnJldi54bWxQSwUGAAAAAAQABAD5AAAAjwMAAAAA&#10;">
                  <v:stroke dashstyle="1 1"/>
                </v:line>
                <v:line id="Line 30" o:spid="_x0000_s1051" style="position:absolute;flip:x y;visibility:visible;mso-wrap-style:square" from="6140,8890" to="61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ECEcUAAADcAAAADwAAAGRycy9kb3ducmV2LnhtbESPQWvCQBCF74X+h2WE3uompahE15AW&#10;SiuIoK14HbJjEszOhuxWY3995yB4m+G9ee+bRT64Vp2pD41nA+k4AUVcettwZeDn++N5BipEZIut&#10;ZzJwpQD58vFhgZn1F97SeRcrJSEcMjRQx9hlWoeyJodh7Dti0Y6+dxhl7Stte7xIuGv1S5JMtMOG&#10;paHGjt5rKk+7X2egdHF1fdtQsT/Q9G+boE/Xn6/GPI2GYg4q0hDv5tv1lxX8VGjlGZlAL/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iECEcUAAADcAAAADwAAAAAAAAAA&#10;AAAAAAChAgAAZHJzL2Rvd25yZXYueG1sUEsFBgAAAAAEAAQA+QAAAJMDAAAAAA==&#10;">
                  <v:stroke dashstyle="1 1"/>
                </v:line>
                <v:line id="Line 31" o:spid="_x0000_s1052" style="position:absolute;flip:x y;visibility:visible;mso-wrap-style:square" from="6380,8880" to="6380,1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2nisMAAADcAAAADwAAAGRycy9kb3ducmV2LnhtbERP22rCQBB9F/oPyxR8001K0Zq6ii0U&#10;LRQhVvF1yE6T0OxsyK65+PXdguDbHM51luveVKKlxpWWFcTTCARxZnXJuYLj98fkBYTzyBory6Rg&#10;IAfr1cNoiYm2HafUHnwuQgi7BBUU3teJlC4ryKCb2po4cD+2MegDbHKpG+xCuKnkUxTNpMGSQ0OB&#10;Nb0XlP0eLkZBZvzn8LanzelM82saoY2/ts9KjR/7zSsIT72/i2/unQ7z4wX8PxMu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tp4rDAAAA3AAAAA8AAAAAAAAAAAAA&#10;AAAAoQIAAGRycy9kb3ducmV2LnhtbFBLBQYAAAAABAAEAPkAAACRAwAAAAA=&#10;">
                  <v:stroke dashstyle="1 1"/>
                </v:line>
                <v:line id="Line 32" o:spid="_x0000_s1053" style="position:absolute;flip:x y;visibility:visible;mso-wrap-style:square" from="6620,8890" to="66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vEqsQAAADcAAAADwAAAGRycy9kb3ducmV2LnhtbESPT2vCQBDF7wW/wzKCt7pRxEp0FRWK&#10;CqXgP7wO2TEJZmdDdquxn75zKHib4b157zezResqdacmlJ4NDPoJKOLM25JzA6fj5/sEVIjIFivP&#10;ZOBJARbzztsMU+sfvKf7IeZKQjikaKCIsU61DllBDkPf18SiXX3jMMra5No2+JBwV+lhkoy1w5Kl&#10;ocCa1gVlt8OPM5C5uHuuvml5vtDH7z5BP/jajIzpddvlFFSkNr7M/9dbK/hDwZdnZAI9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O8SqxAAAANwAAAAPAAAAAAAAAAAA&#10;AAAAAKECAABkcnMvZG93bnJldi54bWxQSwUGAAAAAAQABAD5AAAAkgMAAAAA&#10;">
                  <v:stroke dashstyle="1 1"/>
                </v:line>
                <v:line id="Line 33" o:spid="_x0000_s1054" style="position:absolute;flip:x y;visibility:visible;mso-wrap-style:square" from="6860,8890" to="68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dhMcEAAADcAAAADwAAAGRycy9kb3ducmV2LnhtbERPTYvCMBC9C/sfwix407QirlSjuIKo&#10;IILdFa9DM7Zlm0lpolZ/vREWvM3jfc503ppKXKlxpWUFcT8CQZxZXXKu4Pdn1RuDcB5ZY2WZFNzJ&#10;wXz20Zliou2ND3RNfS5CCLsEFRTe14mULivIoOvbmjhwZ9sY9AE2udQN3kK4qeQgikbSYMmhocCa&#10;lgVlf+nFKMiM396/97Q4nujrcYjQxrv1UKnuZ7uYgPDU+rf4373RYf4ghtcz4QI5e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d2ExwQAAANwAAAAPAAAAAAAAAAAAAAAA&#10;AKECAABkcnMvZG93bnJldi54bWxQSwUGAAAAAAQABAD5AAAAjwMAAAAA&#10;">
                  <v:stroke dashstyle="1 1"/>
                </v:line>
                <v:line id="Line 34" o:spid="_x0000_s1055" style="position:absolute;flip:x y;visibility:visible;mso-wrap-style:square" from="7100,8890" to="71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/RsEAAADcAAAADwAAAGRycy9kb3ducmV2LnhtbERPTYvCMBC9C/sfwgjeNLWIStco7sKi&#10;gghWl70OzWxbbCaliVr99UYQvM3jfc5s0ZpKXKhxpWUFw0EEgjizuuRcwfHw05+CcB5ZY2WZFNzI&#10;wWL+0Zlhou2V93RJfS5CCLsEFRTe14mULivIoBvYmjhw/7Yx6ANscqkbvIZwU8k4isbSYMmhocCa&#10;vgvKTunZKMiM39y+drT8/aPJfR+hHW5XI6V63Xb5CcJT69/il3utw/w4hucz4QI5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pf9GwQAAANwAAAAPAAAAAAAAAAAAAAAA&#10;AKECAABkcnMvZG93bnJldi54bWxQSwUGAAAAAAQABAD5AAAAjwMAAAAA&#10;">
                  <v:stroke dashstyle="1 1"/>
                </v:line>
                <v:line id="Line 35" o:spid="_x0000_s1056" style="position:absolute;flip:x y;visibility:visible;mso-wrap-style:square" from="7340,8890" to="73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la3cMAAADcAAAADwAAAGRycy9kb3ducmV2LnhtbERP22rCQBB9F/oPyxR8M5uoWEmzSloQ&#10;LRTBG30dstMkNDsbsqtGv75bEPo2h3OdbNmbRlyoc7VlBUkUgyAurK65VHA8rEZzEM4ja2wsk4Ib&#10;OVgungYZptpeeUeXvS9FCGGXooLK+zaV0hUVGXSRbYkD9207gz7ArpS6w2sIN40cx/FMGqw5NFTY&#10;0ntFxc/+bBQUxn/c3raUn77o5b6L0Saf66lSw+c+fwXhqff/4od7o8P88QT+ngkX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pWt3DAAAA3AAAAA8AAAAAAAAAAAAA&#10;AAAAoQIAAGRycy9kb3ducmV2LnhtbFBLBQYAAAAABAAEAPkAAACRAwAAAAA=&#10;">
                  <v:stroke dashstyle="1 1"/>
                </v:line>
                <v:line id="Line 36" o:spid="_x0000_s1057" style="position:absolute;flip:x y;visibility:visible;mso-wrap-style:square" from="7580,8890" to="75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DCqcEAAADcAAAADwAAAGRycy9kb3ducmV2LnhtbERPTYvCMBC9C/6HMII3TRXRpRpLd0FU&#10;WARdxevQzLZlm0lpolZ//UYQvM3jfc4iaU0lrtS40rKC0TACQZxZXXKu4PizGnyAcB5ZY2WZFNzJ&#10;QbLsdhYYa3vjPV0PPhchhF2MCgrv61hKlxVk0A1tTRy4X9sY9AE2udQN3kK4qeQ4iqbSYMmhocCa&#10;vgrK/g4XoyAzfnv/3FF6OtPssY/Qjr7XE6X6vTadg/DU+rf45d7oMH88gecz4QK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AMKpwQAAANwAAAAPAAAAAAAAAAAAAAAA&#10;AKECAABkcnMvZG93bnJldi54bWxQSwUGAAAAAAQABAD5AAAAjwMAAAAA&#10;">
                  <v:stroke dashstyle="1 1"/>
                </v:line>
                <v:line id="Line 37" o:spid="_x0000_s1058" style="position:absolute;flip:x y;visibility:visible;mso-wrap-style:square" from="7820,8875" to="7820,1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xnMsMAAADcAAAADwAAAGRycy9kb3ducmV2LnhtbERP22rCQBB9F/oPyxR8M5uIWkmzSloQ&#10;LRTBG30dstMkNDsbsqtGv75bEPo2h3OdbNmbRlyoc7VlBUkUgyAurK65VHA8rEZzEM4ja2wsk4Ib&#10;OVgungYZptpeeUeXvS9FCGGXooLK+zaV0hUVGXSRbYkD9207gz7ArpS6w2sIN40cx/FMGqw5NFTY&#10;0ntFxc/+bBQUxn/c3raUn77o5b6L0Saf64lSw+c+fwXhqff/4od7o8P88RT+ngkX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MZzLDAAAA3AAAAA8AAAAAAAAAAAAA&#10;AAAAoQIAAGRycy9kb3ducmV2LnhtbFBLBQYAAAAABAAEAPkAAACRAwAAAAA=&#10;">
                  <v:stroke dashstyle="1 1"/>
                </v:line>
                <v:line id="Line 38" o:spid="_x0000_s1059" style="position:absolute;flip:y;visibility:visible;mso-wrap-style:square" from="3000,8880" to="30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vbosEAAADcAAAADwAAAGRycy9kb3ducmV2LnhtbERPzWrCQBC+F/oOyxR6qxs9hJJmI6KI&#10;kkJB6wMM2TFZzM6G7Bpjnr5bELzNx/c7+XK0rRio98axgvksAUFcOW24VnD63X58gvABWWPrmBTc&#10;ycOyeH3JMdPuxgcajqEWMYR9hgqaELpMSl81ZNHPXEccubPrLYYI+1rqHm8x3LZykSSptGg4NjTY&#10;0bqh6nK8WgXhe9oZM/zo8s7D5OlQbvCUKvX+Nq6+QAQaw1P8cO91nL9I4f+ZeIEs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9uiwQAAANwAAAAPAAAAAAAAAAAAAAAA&#10;AKECAABkcnMvZG93bnJldi54bWxQSwUGAAAAAAQABAD5AAAAjwMAAAAA&#10;">
                  <v:stroke dashstyle="1 1"/>
                </v:line>
                <v:line id="Line 39" o:spid="_x0000_s1060" style="position:absolute;flip:y;visibility:visible;mso-wrap-style:square" from="3240,8880" to="32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d+OcAAAADcAAAADwAAAGRycy9kb3ducmV2LnhtbERP24rCMBB9F/yHMIJvmq4P7lJNy7Ii&#10;ioLg5QOGZmzDNpPSxFr9erMg7NscznWWeW9r0VHrjWMFH9MEBHHhtOFSweW8nnyB8AFZY+2YFDzI&#10;Q54NB0tMtbvzkbpTKEUMYZ+igiqEJpXSFxVZ9FPXEEfu6lqLIcK2lLrFewy3tZwlyVxaNBwbKmzo&#10;p6Li93SzCsL+uTGmO+jdg7unp+NuhZe5UuNR/70AEagP/+K3e6vj/Nkn/D0TL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IHfjnAAAAA3AAAAA8AAAAAAAAAAAAAAAAA&#10;oQIAAGRycy9kb3ducmV2LnhtbFBLBQYAAAAABAAEAPkAAACOAwAAAAA=&#10;">
                  <v:stroke dashstyle="1 1"/>
                </v:line>
                <v:line id="Line 40" o:spid="_x0000_s1061" style="position:absolute;flip:y;visibility:visible;mso-wrap-style:square" from="3480,8880" to="34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jqS8MAAADcAAAADwAAAGRycy9kb3ducmV2LnhtbESPzYrCQBCE7wu+w9CCt3WiB1mio4gi&#10;KwoL/jxAk2mTwUxPyMzG6NPbh4W9dVPVVV8vVr2vVUdtdIENTMYZKOIiWMelgetl9/kFKiZki3Vg&#10;MvCkCKvl4GOBuQ0PPlF3TqWSEI45GqhSanKtY1GRxzgODbFot9B6TLK2pbYtPiTc13qaZTPt0bE0&#10;VNjQpqLifv71BtLx9e1c92MPT+5ekU6HLV5nxoyG/XoOKlGf/s1/13sr+FOhlWdkAr1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Y6kvDAAAA3AAAAA8AAAAAAAAAAAAA&#10;AAAAoQIAAGRycy9kb3ducmV2LnhtbFBLBQYAAAAABAAEAPkAAACRAwAAAAA=&#10;">
                  <v:stroke dashstyle="1 1"/>
                </v:line>
                <v:line id="Line 41" o:spid="_x0000_s1062" style="position:absolute;flip:y;visibility:visible;mso-wrap-style:square" from="3720,8880" to="37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RP0MAAAADcAAAADwAAAGRycy9kb3ducmV2LnhtbERP24rCMBB9F/yHMIJvmq4PsltNy7Ii&#10;ioLg5QOGZmzDNpPSxFr9erMg7NscznWWeW9r0VHrjWMFH9MEBHHhtOFSweW8nnyC8AFZY+2YFDzI&#10;Q54NB0tMtbvzkbpTKEUMYZ+igiqEJpXSFxVZ9FPXEEfu6lqLIcK2lLrFewy3tZwlyVxaNBwbKmzo&#10;p6Li93SzCsL+uTGmO+jdg7unp+NuhZe5UuNR/70AEagP/+K3e6vj/NkX/D0TL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zUT9DAAAAA3AAAAA8AAAAAAAAAAAAAAAAA&#10;oQIAAGRycy9kb3ducmV2LnhtbFBLBQYAAAAABAAEAPkAAACOAwAAAAA=&#10;">
                  <v:stroke dashstyle="1 1"/>
                </v:line>
                <v:line id="Line 42" o:spid="_x0000_s1063" style="position:absolute;flip:y;visibility:visible;mso-wrap-style:square" from="3960,8880" to="39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dwkMQAAADcAAAADwAAAGRycy9kb3ducmV2LnhtbESP3WrDMAyF7wd9B6NC71ZnLZSR1Q1l&#10;Y7R0MOjPA4hYS0xjOcRumvTpp4vB7iTO0Tmf1sXgG9VTF11gAy/zDBRxGazjysDl/Pn8CiomZItN&#10;YDIwUoRiM3laY27DnY/Un1KlJIRjjgbqlNpc61jW5DHOQ0ss2k/oPCZZu0rbDu8S7hu9yLKV9uhY&#10;Gmps6b2m8nq6eQPp67Fzrv+2h5H7R6Tj4QMvK2Nm02H7BirRkP7Nf9d7K/hLwZdnZAK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N3CQxAAAANwAAAAPAAAAAAAAAAAA&#10;AAAAAKECAABkcnMvZG93bnJldi54bWxQSwUGAAAAAAQABAD5AAAAkgMAAAAA&#10;">
                  <v:stroke dashstyle="1 1"/>
                </v:line>
                <v:line id="Line 43" o:spid="_x0000_s1064" style="position:absolute;flip:y;visibility:visible;mso-wrap-style:square" from="4200,8880" to="42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vVC8EAAADcAAAADwAAAGRycy9kb3ducmV2LnhtbERP3WrCMBS+H/gO4Qi7m6kKZXRGGYoo&#10;HQjWPsChOWvDmpPSxFp9+mUg7O58fL9ntRltKwbqvXGsYD5LQBBXThuuFZSX/ds7CB+QNbaOScGd&#10;PGzWk5cVZtrd+ExDEWoRQ9hnqKAJocuk9FVDFv3MdcSR+3a9xRBhX0vd4y2G21YukiSVFg3HhgY7&#10;2jZU/RRXqyB8PQ7GDCed33l4eDrnOyxTpV6n4+cHiEBj+Bc/3Ucd5y/n8PdMvE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e9ULwQAAANwAAAAPAAAAAAAAAAAAAAAA&#10;AKECAABkcnMvZG93bnJldi54bWxQSwUGAAAAAAQABAD5AAAAjwMAAAAA&#10;">
                  <v:stroke dashstyle="1 1"/>
                </v:line>
                <v:line id="Line 44" o:spid="_x0000_s1065" style="position:absolute;flip:y;visibility:visible;mso-wrap-style:square" from="4440,8880" to="44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lLfMAAAADcAAAADwAAAGRycy9kb3ducmV2LnhtbERP24rCMBB9F/yHMIJvmq6CSDUty4qs&#10;KCx4+YChGduwzaQ02Vr9eiMs+DaHc5113ttadNR641jBxzQBQVw4bbhUcDlvJ0sQPiBrrB2Tgjt5&#10;yLPhYI2pdjc+UncKpYgh7FNUUIXQpFL6oiKLfuoa4shdXWsxRNiWUrd4i+G2lrMkWUiLhmNDhQ19&#10;VVT8nv6sgnB4fBvT/ej9nbuHp+N+g5eFUuNR/7kCEagPb/G/e6fj/PkM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epS3zAAAAA3AAAAA8AAAAAAAAAAAAAAAAA&#10;oQIAAGRycy9kb3ducmV2LnhtbFBLBQYAAAAABAAEAPkAAACOAwAAAAA=&#10;">
                  <v:stroke dashstyle="1 1"/>
                </v:line>
                <v:line id="Line 45" o:spid="_x0000_s1066" style="position:absolute;flip:y;visibility:visible;mso-wrap-style:square" from="4680,8880" to="46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Xu58AAAADcAAAADwAAAGRycy9kb3ducmV2LnhtbERP24rCMBB9F/yHMIJvmu4KItW0LCui&#10;KCx4+YChGduwzaQ02Vr9eiMs+DaHc51V3ttadNR641jBxzQBQVw4bbhUcDlvJgsQPiBrrB2Tgjt5&#10;yLPhYIWpdjc+UncKpYgh7FNUUIXQpFL6oiKLfuoa4shdXWsxRNiWUrd4i+G2lp9JMpcWDceGChv6&#10;rqj4Pf1ZBeHw2BrT/ej9nbuHp+N+jZe5UuNR/7UEEagPb/G/e6fj/NkM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jl7ufAAAAA3AAAAA8AAAAAAAAAAAAAAAAA&#10;oQIAAGRycy9kb3ducmV2LnhtbFBLBQYAAAAABAAEAPkAAACOAwAAAAA=&#10;">
                  <v:stroke dashstyle="1 1"/>
                </v:line>
                <v:line id="Line 46" o:spid="_x0000_s1067" style="position:absolute;flip:y;visibility:visible;mso-wrap-style:square" from="4920,8880" to="49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x2k8AAAADcAAAADwAAAGRycy9kb3ducmV2LnhtbERP24rCMBB9X/Afwgi+rakXRLpGEUUU&#10;hYW6fsDQzLZhm0lpYq1+vRGEfZvDuc5i1dlKtNR441jBaJiAIM6dNlwouPzsPucgfEDWWDkmBXfy&#10;sFr2PhaYanfjjNpzKEQMYZ+igjKEOpXS5yVZ9ENXE0fu1zUWQ4RNIXWDtxhuKzlOkpm0aDg2lFjT&#10;pqT873y1CsLpsTem/dbHO7cPT9lxi5eZUoN+t/4CEagL/+K3+6Dj/MkUXs/EC+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cMdpPAAAAA3AAAAA8AAAAAAAAAAAAAAAAA&#10;oQIAAGRycy9kb3ducmV2LnhtbFBLBQYAAAAABAAEAPkAAACOAwAAAAA=&#10;">
                  <v:stroke dashstyle="1 1"/>
                </v:line>
                <v:line id="Line 47" o:spid="_x0000_s1068" style="position:absolute;flip:y;visibility:visible;mso-wrap-style:square" from="5160,8880" to="51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DTCMAAAADcAAAADwAAAGRycy9kb3ducmV2LnhtbERP24rCMBB9X/Afwgi+ramKIl2jiCKK&#10;wkJdP2BoZtuwzaQ0sVa/3gjCvs3hXGex6mwlWmq8caxgNExAEOdOGy4UXH52n3MQPiBrrByTgjt5&#10;WC17HwtMtbtxRu05FCKGsE9RQRlCnUrp85Is+qGriSP36xqLIcKmkLrBWwy3lRwnyUxaNBwbSqxp&#10;U1L+d75aBeH02BvTfuvjnduHp+y4xctMqUG/W3+BCNSFf/HbfdBx/mQKr2fiB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hA0wjAAAAA3AAAAA8AAAAAAAAAAAAAAAAA&#10;oQIAAGRycy9kb3ducmV2LnhtbFBLBQYAAAAABAAEAPkAAACOAwAAAAA=&#10;">
                  <v:stroke dashstyle="1 1"/>
                </v:line>
              </v:group>
            </w:pict>
          </mc:Fallback>
        </mc:AlternateContent>
      </w:r>
      <w:r>
        <w:rPr>
          <w:sz w:val="28"/>
          <w:szCs w:val="28"/>
        </w:rPr>
        <w:t>3.</w:t>
      </w:r>
      <w:r>
        <w:rPr>
          <w:sz w:val="28"/>
          <w:szCs w:val="28"/>
        </w:rPr>
        <w:tab/>
      </w:r>
      <w:r w:rsidRPr="003315D5">
        <w:rPr>
          <w:position w:val="-22"/>
          <w:sz w:val="28"/>
          <w:szCs w:val="28"/>
        </w:rPr>
        <w:object w:dxaOrig="1120" w:dyaOrig="560">
          <v:shape id="_x0000_i1028" type="#_x0000_t75" style="width:70.9pt;height:35.45pt" o:ole="">
            <v:imagedata r:id="rId10" o:title=""/>
          </v:shape>
          <o:OLEObject Type="Embed" ProgID="Equation.DSMT4" ShapeID="_x0000_i1028" DrawAspect="Content" ObjectID="_1613891623" r:id="rId11"/>
        </w:object>
      </w:r>
    </w:p>
    <w:p w:rsidR="00753A2C" w:rsidRDefault="00753A2C" w:rsidP="00753A2C">
      <w:pPr>
        <w:rPr>
          <w:sz w:val="28"/>
          <w:szCs w:val="28"/>
        </w:rPr>
      </w:pPr>
    </w:p>
    <w:tbl>
      <w:tblPr>
        <w:tblStyle w:val="TableGrid"/>
        <w:tblW w:w="1924" w:type="dxa"/>
        <w:tblLook w:val="01E0" w:firstRow="1" w:lastRow="1" w:firstColumn="1" w:lastColumn="1" w:noHBand="0" w:noVBand="0"/>
      </w:tblPr>
      <w:tblGrid>
        <w:gridCol w:w="917"/>
        <w:gridCol w:w="1007"/>
      </w:tblGrid>
      <w:tr w:rsidR="00753A2C" w:rsidTr="00CA0145">
        <w:trPr>
          <w:trHeight w:val="493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</w:tbl>
    <w:p w:rsidR="00753A2C" w:rsidRDefault="00753A2C" w:rsidP="00753A2C">
      <w:pPr>
        <w:rPr>
          <w:sz w:val="28"/>
          <w:szCs w:val="28"/>
        </w:rPr>
      </w:pPr>
    </w:p>
    <w:p w:rsidR="00753A2C" w:rsidRPr="00C15F1D" w:rsidRDefault="00753A2C" w:rsidP="00753A2C">
      <w:pPr>
        <w:rPr>
          <w:rFonts w:ascii="Century Gothic" w:hAnsi="Century Gothic"/>
        </w:rPr>
      </w:pPr>
      <w:proofErr w:type="gramStart"/>
      <w:r w:rsidRPr="00C15F1D">
        <w:rPr>
          <w:rFonts w:ascii="Century Gothic" w:hAnsi="Century Gothic"/>
        </w:rPr>
        <w:t>y-intercept</w:t>
      </w:r>
      <w:proofErr w:type="gramEnd"/>
      <w:r w:rsidRPr="00C15F1D">
        <w:rPr>
          <w:rFonts w:ascii="Century Gothic" w:hAnsi="Century Gothic"/>
        </w:rPr>
        <w:t>:</w:t>
      </w:r>
    </w:p>
    <w:p w:rsidR="002B3C0E" w:rsidRDefault="002B3C0E" w:rsidP="00753A2C">
      <w:pPr>
        <w:rPr>
          <w:rFonts w:ascii="Century Gothic" w:hAnsi="Century Gothic"/>
        </w:rPr>
      </w:pPr>
    </w:p>
    <w:p w:rsidR="00753A2C" w:rsidRPr="00C15F1D" w:rsidRDefault="00753A2C" w:rsidP="00753A2C">
      <w:pPr>
        <w:rPr>
          <w:rFonts w:ascii="Century Gothic" w:hAnsi="Century Gothic"/>
        </w:rPr>
      </w:pPr>
      <w:proofErr w:type="gramStart"/>
      <w:r w:rsidRPr="00C15F1D">
        <w:rPr>
          <w:rFonts w:ascii="Century Gothic" w:hAnsi="Century Gothic"/>
        </w:rPr>
        <w:t>asymptote</w:t>
      </w:r>
      <w:proofErr w:type="gramEnd"/>
      <w:r w:rsidRPr="00C15F1D">
        <w:rPr>
          <w:rFonts w:ascii="Century Gothic" w:hAnsi="Century Gothic"/>
        </w:rPr>
        <w:t xml:space="preserve">: </w:t>
      </w:r>
    </w:p>
    <w:p w:rsidR="00753A2C" w:rsidRDefault="00753A2C" w:rsidP="00753A2C">
      <w:pPr>
        <w:rPr>
          <w:sz w:val="28"/>
          <w:szCs w:val="28"/>
        </w:rPr>
      </w:pPr>
    </w:p>
    <w:p w:rsidR="002B3C0E" w:rsidRDefault="002B3C0E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46B34C3" wp14:editId="1FD3E12D">
                <wp:simplePos x="0" y="0"/>
                <wp:positionH relativeFrom="column">
                  <wp:posOffset>2057400</wp:posOffset>
                </wp:positionH>
                <wp:positionV relativeFrom="paragraph">
                  <wp:posOffset>213995</wp:posOffset>
                </wp:positionV>
                <wp:extent cx="3657600" cy="3733800"/>
                <wp:effectExtent l="28575" t="23495" r="28575" b="24130"/>
                <wp:wrapNone/>
                <wp:docPr id="136" name="Group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7600" cy="3733800"/>
                          <a:chOff x="2615" y="8695"/>
                          <a:chExt cx="5525" cy="5410"/>
                        </a:xfrm>
                      </wpg:grpSpPr>
                      <wps:wsp>
                        <wps:cNvPr id="137" name="Line 49"/>
                        <wps:cNvCnPr/>
                        <wps:spPr bwMode="auto">
                          <a:xfrm>
                            <a:off x="2615" y="11380"/>
                            <a:ext cx="5525" cy="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50"/>
                        <wps:cNvCnPr/>
                        <wps:spPr bwMode="auto">
                          <a:xfrm>
                            <a:off x="5420" y="8695"/>
                            <a:ext cx="0" cy="54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51"/>
                        <wps:cNvCnPr/>
                        <wps:spPr bwMode="auto">
                          <a:xfrm>
                            <a:off x="2810" y="898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52"/>
                        <wps:cNvCnPr/>
                        <wps:spPr bwMode="auto">
                          <a:xfrm>
                            <a:off x="2790" y="9225"/>
                            <a:ext cx="5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53"/>
                        <wps:cNvCnPr/>
                        <wps:spPr bwMode="auto">
                          <a:xfrm>
                            <a:off x="2800" y="946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54"/>
                        <wps:cNvCnPr/>
                        <wps:spPr bwMode="auto">
                          <a:xfrm flipV="1">
                            <a:off x="2810" y="970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55"/>
                        <wps:cNvCnPr/>
                        <wps:spPr bwMode="auto">
                          <a:xfrm>
                            <a:off x="2810" y="99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56"/>
                        <wps:cNvCnPr/>
                        <wps:spPr bwMode="auto">
                          <a:xfrm flipV="1">
                            <a:off x="2830" y="10185"/>
                            <a:ext cx="51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57"/>
                        <wps:cNvCnPr/>
                        <wps:spPr bwMode="auto">
                          <a:xfrm>
                            <a:off x="2810" y="1042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58"/>
                        <wps:cNvCnPr/>
                        <wps:spPr bwMode="auto">
                          <a:xfrm>
                            <a:off x="2800" y="1066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59"/>
                        <wps:cNvCnPr/>
                        <wps:spPr bwMode="auto">
                          <a:xfrm>
                            <a:off x="2800" y="1090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60"/>
                        <wps:cNvCnPr/>
                        <wps:spPr bwMode="auto">
                          <a:xfrm>
                            <a:off x="2800" y="11625"/>
                            <a:ext cx="51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61"/>
                        <wps:cNvCnPr/>
                        <wps:spPr bwMode="auto">
                          <a:xfrm>
                            <a:off x="2810" y="11865"/>
                            <a:ext cx="5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62"/>
                        <wps:cNvCnPr/>
                        <wps:spPr bwMode="auto">
                          <a:xfrm>
                            <a:off x="2810" y="1210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63"/>
                        <wps:cNvCnPr/>
                        <wps:spPr bwMode="auto">
                          <a:xfrm>
                            <a:off x="2810" y="123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64"/>
                        <wps:cNvCnPr/>
                        <wps:spPr bwMode="auto">
                          <a:xfrm flipV="1">
                            <a:off x="2810" y="1258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65"/>
                        <wps:cNvCnPr/>
                        <wps:spPr bwMode="auto">
                          <a:xfrm flipV="1">
                            <a:off x="2800" y="1282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66"/>
                        <wps:cNvCnPr/>
                        <wps:spPr bwMode="auto">
                          <a:xfrm>
                            <a:off x="2790" y="13065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67"/>
                        <wps:cNvCnPr/>
                        <wps:spPr bwMode="auto">
                          <a:xfrm>
                            <a:off x="2790" y="13305"/>
                            <a:ext cx="5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68"/>
                        <wps:cNvCnPr/>
                        <wps:spPr bwMode="auto">
                          <a:xfrm>
                            <a:off x="2800" y="1354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69"/>
                        <wps:cNvCnPr/>
                        <wps:spPr bwMode="auto">
                          <a:xfrm>
                            <a:off x="2810" y="11145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70"/>
                        <wps:cNvCnPr/>
                        <wps:spPr bwMode="auto">
                          <a:xfrm>
                            <a:off x="2800" y="13785"/>
                            <a:ext cx="5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71"/>
                        <wps:cNvCnPr/>
                        <wps:spPr bwMode="auto">
                          <a:xfrm flipH="1" flipV="1">
                            <a:off x="566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72"/>
                        <wps:cNvCnPr/>
                        <wps:spPr bwMode="auto">
                          <a:xfrm flipH="1" flipV="1">
                            <a:off x="590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73"/>
                        <wps:cNvCnPr/>
                        <wps:spPr bwMode="auto">
                          <a:xfrm flipH="1" flipV="1">
                            <a:off x="614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74"/>
                        <wps:cNvCnPr/>
                        <wps:spPr bwMode="auto">
                          <a:xfrm flipH="1" flipV="1">
                            <a:off x="6380" y="888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75"/>
                        <wps:cNvCnPr/>
                        <wps:spPr bwMode="auto">
                          <a:xfrm flipH="1" flipV="1">
                            <a:off x="662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76"/>
                        <wps:cNvCnPr/>
                        <wps:spPr bwMode="auto">
                          <a:xfrm flipH="1" flipV="1">
                            <a:off x="686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77"/>
                        <wps:cNvCnPr/>
                        <wps:spPr bwMode="auto">
                          <a:xfrm flipH="1" flipV="1">
                            <a:off x="710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78"/>
                        <wps:cNvCnPr/>
                        <wps:spPr bwMode="auto">
                          <a:xfrm flipH="1" flipV="1">
                            <a:off x="734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79"/>
                        <wps:cNvCnPr/>
                        <wps:spPr bwMode="auto">
                          <a:xfrm flipH="1" flipV="1">
                            <a:off x="7580" y="8890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80"/>
                        <wps:cNvCnPr/>
                        <wps:spPr bwMode="auto">
                          <a:xfrm flipH="1" flipV="1">
                            <a:off x="7820" y="8875"/>
                            <a:ext cx="0" cy="5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81"/>
                        <wps:cNvCnPr/>
                        <wps:spPr bwMode="auto">
                          <a:xfrm flipV="1">
                            <a:off x="300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82"/>
                        <wps:cNvCnPr/>
                        <wps:spPr bwMode="auto">
                          <a:xfrm flipV="1">
                            <a:off x="324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83"/>
                        <wps:cNvCnPr/>
                        <wps:spPr bwMode="auto">
                          <a:xfrm flipV="1">
                            <a:off x="348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84"/>
                        <wps:cNvCnPr/>
                        <wps:spPr bwMode="auto">
                          <a:xfrm flipV="1">
                            <a:off x="372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85"/>
                        <wps:cNvCnPr/>
                        <wps:spPr bwMode="auto">
                          <a:xfrm flipV="1">
                            <a:off x="396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86"/>
                        <wps:cNvCnPr/>
                        <wps:spPr bwMode="auto">
                          <a:xfrm flipV="1">
                            <a:off x="420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87"/>
                        <wps:cNvCnPr/>
                        <wps:spPr bwMode="auto">
                          <a:xfrm flipV="1">
                            <a:off x="444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88"/>
                        <wps:cNvCnPr/>
                        <wps:spPr bwMode="auto">
                          <a:xfrm flipV="1">
                            <a:off x="468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89"/>
                        <wps:cNvCnPr/>
                        <wps:spPr bwMode="auto">
                          <a:xfrm flipV="1">
                            <a:off x="492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90"/>
                        <wps:cNvCnPr/>
                        <wps:spPr bwMode="auto">
                          <a:xfrm flipV="1">
                            <a:off x="5160" y="8880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E166B2" id="Group 136" o:spid="_x0000_s1026" style="position:absolute;margin-left:162pt;margin-top:16.85pt;width:4in;height:294pt;z-index:251665408" coordorigin="2615,8695" coordsize="5525,5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">
                <v:line id="Line 49" o:spid="_x0000_s1027" style="position:absolute;visibility:visible;mso-wrap-style:square" from="2615,11380" to="8140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VehsIAAADcAAAADwAAAGRycy9kb3ducmV2LnhtbERPS2vCQBC+F/wPywi91Y0K1kZXiYUW&#10;6c3Hod6G7OSB2dmQ2Wrqr3cLBW/z8T1nue5doy7USe3ZwHiUgCLOva25NHA8fLzMQUlAtth4JgO/&#10;JLBeDZ6WmFp/5R1d9qFUMYQlRQNVCG2qteQVOZSRb4kjV/jOYYiwK7Xt8BrDXaMnSTLTDmuODRW2&#10;9F5Rft7/OANf2+mmCLvbpxxP2Xf2Vsislrkxz8M+W4AK1IeH+N+9tXH+9BX+nokX6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XVehsIAAADcAAAADwAAAAAAAAAAAAAA&#10;AAChAgAAZHJzL2Rvd25yZXYueG1sUEsFBgAAAAAEAAQA+QAAAJADAAAAAA==&#10;" strokeweight="1.5pt">
                  <v:stroke startarrow="block" endarrow="block"/>
                </v:line>
                <v:line id="Line 50" o:spid="_x0000_s1028" style="position:absolute;visibility:visible;mso-wrap-style:square" from="5420,8695" to="5420,14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rK9MUAAADcAAAADwAAAGRycy9kb3ducmV2LnhtbESPT2sCQQzF7wW/w5BCb3W2FcSujrIW&#10;WqQ3rYf2Fnayf3Ans2ymuu2nbw6Ct4T38t4vq80YOnOmQdrIDp6mGRjiMvqWawfHz7fHBRhJyB67&#10;yOTglwQ268ndCnMfL7yn8yHVRkNYcnTQpNTn1krZUECZxp5YtSoOAZOuQ239gBcND519zrK5Ddiy&#10;NjTY02tD5enwExx87GbbKu3/3uX4XXwVL5XMW1k493A/FkswicZ0M1+vd17xZ0qrz+gEdv0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OrK9MUAAADcAAAADwAAAAAAAAAA&#10;AAAAAAChAgAAZHJzL2Rvd25yZXYueG1sUEsFBgAAAAAEAAQA+QAAAJMDAAAAAA==&#10;" strokeweight="1.5pt">
                  <v:stroke startarrow="block" endarrow="block"/>
                </v:line>
                <v:line id="Line 51" o:spid="_x0000_s1029" style="position:absolute;visibility:visible;mso-wrap-style:square" from="2810,8985" to="7940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o908MAAADcAAAADwAAAGRycy9kb3ducmV2LnhtbERPTWsCMRC9F/ofwhS81WwVbN0apQqC&#10;rfbgquBx2IzJ0s1k2aS6/vtGKHibx/ucyaxztThTGyrPCl76GQji0uuKjYL9bvn8BiJEZI21Z1Jw&#10;pQCz6ePDBHPtL7ylcxGNSCEcclRgY2xyKUNpyWHo+4Y4cSffOowJtkbqFi8p3NVykGUj6bDi1GCx&#10;oYWl8qf4dQrWr6v6YPhYbD5PYe7HX1v5baxSvafu4x1EpC7exf/ulU7zh2O4PZMukN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4KPdPDAAAA3AAAAA8AAAAAAAAAAAAA&#10;AAAAoQIAAGRycy9kb3ducmV2LnhtbFBLBQYAAAAABAAEAPkAAACRAwAAAAA=&#10;">
                  <v:stroke dashstyle="1 1"/>
                </v:line>
                <v:line id="Line 52" o:spid="_x0000_s1030" style="position:absolute;visibility:visible;mso-wrap-style:square" from="2790,9225" to="7940,9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bnM8YAAADcAAAADwAAAGRycy9kb3ducmV2LnhtbESPQUsDMRCF74L/IYzgzWYVqe3atKgg&#10;VG0P3bbQ47CZJoubybKJ7fbfOwfB2wzvzXvfzBZDaNWJ+tRENnA/KkAR19E27Azstu93E1ApI1ts&#10;I5OBCyVYzK+vZljaeOYNnarslIRwKtGAz7krtU61p4BpFDti0Y6xD5hl7Z22PZ4lPLT6oSjGOmDD&#10;0uCxozdP9Xf1Ewx8PS3bveNDtfo4ptc4/dzotfPG3N4ML8+gMg353/x3vbSC/yj4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25zPGAAAA3AAAAA8AAAAAAAAA&#10;AAAAAAAAoQIAAGRycy9kb3ducmV2LnhtbFBLBQYAAAAABAAEAPkAAACUAwAAAAA=&#10;">
                  <v:stroke dashstyle="1 1"/>
                </v:line>
                <v:line id="Line 53" o:spid="_x0000_s1031" style="position:absolute;visibility:visible;mso-wrap-style:square" from="2800,9465" to="7940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pCqMMAAADcAAAADwAAAGRycy9kb3ducmV2LnhtbERPTWsCMRC9F/wPYYTeNKuI1dUorSBo&#10;qwe3LfQ4bMZkcTNZNqlu/31TEHqbx/uc5bpztbhSGyrPCkbDDARx6XXFRsHH+3YwAxEissbaMyn4&#10;oQDrVe9hibn2Nz7RtYhGpBAOOSqwMTa5lKG05DAMfUOcuLNvHcYEWyN1i7cU7mo5zrKpdFhxarDY&#10;0MZSeSm+nYK3p139afirOOzP4cXPX0/yaKxSj/3ueQEiUhf/xXf3Tqf5kxH8PZMu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6QqjDAAAA3AAAAA8AAAAAAAAAAAAA&#10;AAAAoQIAAGRycy9kb3ducmV2LnhtbFBLBQYAAAAABAAEAPkAAACRAwAAAAA=&#10;">
                  <v:stroke dashstyle="1 1"/>
                </v:line>
                <v:line id="Line 54" o:spid="_x0000_s1032" style="position:absolute;flip:y;visibility:visible;mso-wrap-style:square" from="2810,9705" to="7940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84AcAAAADcAAAADwAAAGRycy9kb3ducmV2LnhtbERP24rCMBB9F/yHMIJvmq6ISDUty4qs&#10;KCx4+YChGduwzaQ02Vr9eiMs+DaHc5113ttadNR641jBxzQBQVw4bbhUcDlvJ0sQPiBrrB2Tgjt5&#10;yLPhYI2pdjc+UncKpYgh7FNUUIXQpFL6oiKLfuoa4shdXWsxRNiWUrd4i+G2lrMkWUiLhmNDhQ19&#10;VVT8nv6sgnB4fBvT/ej9nbuHp+N+g5eFUuNR/7kCEagPb/G/e6fj/PkM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+vOAHAAAAA3AAAAA8AAAAAAAAAAAAAAAAA&#10;oQIAAGRycy9kb3ducmV2LnhtbFBLBQYAAAAABAAEAPkAAACOAwAAAAA=&#10;">
                  <v:stroke dashstyle="1 1"/>
                </v:line>
                <v:line id="Line 55" o:spid="_x0000_s1033" style="position:absolute;visibility:visible;mso-wrap-style:square" from="2810,9945" to="7940,9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R5RMQAAADcAAAADwAAAGRycy9kb3ducmV2LnhtbERPS0vDQBC+C/0PyxS82Y0PfMRsSxWE&#10;WvWQaKHHITvdDc3OhuyaxH/fFQRv8/E9p1hNrhUD9aHxrOBykYEgrr1u2Cj4+ny5uAcRIrLG1jMp&#10;+KEAq+XsrMBc+5FLGqpoRArhkKMCG2OXSxlqSw7DwnfEiTv43mFMsDdS9zimcNfKqyy7lQ4bTg0W&#10;O3q2VB+rb6fg7W7T7gzvq/fXQ3jyD9tSfhir1Pl8Wj+CiDTFf/Gfe6PT/Jtr+H0mXSCX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5HlExAAAANwAAAAPAAAAAAAAAAAA&#10;AAAAAKECAABkcnMvZG93bnJldi54bWxQSwUGAAAAAAQABAD5AAAAkgMAAAAA&#10;">
                  <v:stroke dashstyle="1 1"/>
                </v:line>
                <v:line id="Line 56" o:spid="_x0000_s1034" style="position:absolute;flip:y;visibility:visible;mso-wrap-style:square" from="2830,10185" to="7940,10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oF7sAAAADcAAAADwAAAGRycy9kb3ducmV2LnhtbERP24rCMBB9F/yHMIJvmu4iItW0LCui&#10;KCx4+YChGduwzaQ02Vr9eiMs+DaHc51V3ttadNR641jBxzQBQVw4bbhUcDlvJgsQPiBrrB2Tgjt5&#10;yLPhYIWpdjc+UncKpYgh7FNUUIXQpFL6oiKLfuoa4shdXWsxRNiWUrd4i+G2lp9JMpcWDceGChv6&#10;rqj4Pf1ZBeHw2BrT/ej9nbuHp+N+jZe5UuNR/7UEEagPb/G/e6fj/NkM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8KBe7AAAAA3AAAAA8AAAAAAAAAAAAAAAAA&#10;oQIAAGRycy9kb3ducmV2LnhtbFBLBQYAAAAABAAEAPkAAACOAwAAAAA=&#10;">
                  <v:stroke dashstyle="1 1"/>
                </v:line>
                <v:line id="Line 57" o:spid="_x0000_s1035" style="position:absolute;visibility:visible;mso-wrap-style:square" from="2810,10425" to="7940,10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FEq8MAAADcAAAADwAAAGRycy9kb3ducmV2LnhtbERPS0vDQBC+C/0PyxS82Y3iM2ZbqiDU&#10;qodECz0O2eluaHY2ZNck/vuuIHibj+85xWpyrRioD41nBZeLDARx7XXDRsHX58vFPYgQkTW2nknB&#10;DwVYLWdnBebaj1zSUEUjUgiHHBXYGLtcylBbchgWviNO3MH3DmOCvZG6xzGFu1ZeZdmtdNhwarDY&#10;0bOl+lh9OwVvd5t2Z3hfvb8ewpN/2Jbyw1ilzufT+hFEpCn+i//cG53mX9/A7zPpArk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BRKvDAAAA3AAAAA8AAAAAAAAAAAAA&#10;AAAAoQIAAGRycy9kb3ducmV2LnhtbFBLBQYAAAAABAAEAPkAAACRAwAAAAA=&#10;">
                  <v:stroke dashstyle="1 1"/>
                </v:line>
                <v:line id="Line 58" o:spid="_x0000_s1036" style="position:absolute;visibility:visible;mso-wrap-style:square" from="2800,10665" to="7940,10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Pa3MIAAADcAAAADwAAAGRycy9kb3ducmV2LnhtbERPS2sCMRC+C/0PYQreNFsRbbdGqYJg&#10;XwdXBY/DZkyWbibLJtXtv28Ewdt8fM+ZLTpXizO1ofKs4GmYgSAuva7YKNjv1oNnECEia6w9k4I/&#10;CrCYP/RmmGt/4S2di2hECuGQowIbY5NLGUpLDsPQN8SJO/nWYUywNVK3eEnhrpajLJtIhxWnBosN&#10;rSyVP8WvU/A53dQHw8fi6/0Ulv7lYyu/jVWq/9i9vYKI1MW7+Obe6DR/PIHrM+kC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5Pa3MIAAADcAAAADwAAAAAAAAAAAAAA&#10;AAChAgAAZHJzL2Rvd25yZXYueG1sUEsFBgAAAAAEAAQA+QAAAJADAAAAAA==&#10;">
                  <v:stroke dashstyle="1 1"/>
                </v:line>
                <v:line id="Line 59" o:spid="_x0000_s1037" style="position:absolute;visibility:visible;mso-wrap-style:square" from="2800,10905" to="7940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9/R8MAAADcAAAADwAAAGRycy9kb3ducmV2LnhtbERPTWsCMRC9F/ofwhS81WxFtN0apQqC&#10;rXpwVfA4bMZk6WaybFJd/30jFHqbx/ucyaxztbhQGyrPCl76GQji0uuKjYLDfvn8CiJEZI21Z1Jw&#10;owCz6ePDBHPtr7yjSxGNSCEcclRgY2xyKUNpyWHo+4Y4cWffOowJtkbqFq8p3NVykGUj6bDi1GCx&#10;oYWl8rv4cQrW41V9NHwqNp/nMPdvXzu5NVap3lP38Q4iUhf/xX/ulU7zh2O4P5MukN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ff0fDAAAA3AAAAA8AAAAAAAAAAAAA&#10;AAAAoQIAAGRycy9kb3ducmV2LnhtbFBLBQYAAAAABAAEAPkAAACRAwAAAAA=&#10;">
                  <v:stroke dashstyle="1 1"/>
                </v:line>
                <v:line id="Line 60" o:spid="_x0000_s1038" style="position:absolute;visibility:visible;mso-wrap-style:square" from="2800,11625" to="7910,11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DrNcYAAADcAAAADwAAAGRycy9kb3ducmV2LnhtbESPQUsDMRCF74L/IYzgzWYVqe3atKgg&#10;VG0P3bbQ47CZJoubybKJ7fbfOwfB2wzvzXvfzBZDaNWJ+tRENnA/KkAR19E27Azstu93E1ApI1ts&#10;I5OBCyVYzK+vZljaeOYNnarslIRwKtGAz7krtU61p4BpFDti0Y6xD5hl7Z22PZ4lPLT6oSjGOmDD&#10;0uCxozdP9Xf1Ewx8PS3bveNDtfo4ptc4/dzotfPG3N4ML8+gMg353/x3vbSC/yi0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A6zXGAAAA3AAAAA8AAAAAAAAA&#10;AAAAAAAAoQIAAGRycy9kb3ducmV2LnhtbFBLBQYAAAAABAAEAPkAAACUAwAAAAA=&#10;">
                  <v:stroke dashstyle="1 1"/>
                </v:line>
                <v:line id="Line 61" o:spid="_x0000_s1039" style="position:absolute;visibility:visible;mso-wrap-style:square" from="2810,11865" to="7930,11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xOrsMAAADcAAAADwAAAGRycy9kb3ducmV2LnhtbERPTWsCMRC9F/ofwhS81WxFbN0apQqC&#10;rfbgquBx2IzJ0s1k2aS6/vtGKHibx/ucyaxztThTGyrPCl76GQji0uuKjYL9bvn8BiJEZI21Z1Jw&#10;pQCz6ePDBHPtL7ylcxGNSCEcclRgY2xyKUNpyWHo+4Y4cSffOowJtkbqFi8p3NVykGUj6bDi1GCx&#10;oYWl8qf4dQrWr6v6YPhYbD5PYe7HX1v5baxSvafu4x1EpC7exf/ulU7zh2O4PZMukN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MTq7DAAAA3AAAAA8AAAAAAAAAAAAA&#10;AAAAoQIAAGRycy9kb3ducmV2LnhtbFBLBQYAAAAABAAEAPkAAACRAwAAAAA=&#10;">
                  <v:stroke dashstyle="1 1"/>
                </v:line>
                <v:line id="Line 62" o:spid="_x0000_s1040" style="position:absolute;visibility:visible;mso-wrap-style:square" from="2810,12105" to="7940,12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9x7sYAAADcAAAADwAAAGRycy9kb3ducmV2LnhtbESPQUsDMRCF74L/IYzgzWYVrO3atKgg&#10;VG0P3bbQ47CZJoubybKJ7fbfOwfB2wzvzXvfzBZDaNWJ+tRENnA/KkAR19E27Azstu93E1ApI1ts&#10;I5OBCyVYzK+vZljaeOYNnarslIRwKtGAz7krtU61p4BpFDti0Y6xD5hl7Z22PZ4lPLT6oSjGOmDD&#10;0uCxozdP9Xf1Ewx8PS3bveNDtfo4ptc4/dzotfPG3N4ML8+gMg353/x3vbSC/yj4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vce7GAAAA3AAAAA8AAAAAAAAA&#10;AAAAAAAAoQIAAGRycy9kb3ducmV2LnhtbFBLBQYAAAAABAAEAPkAAACUAwAAAAA=&#10;">
                  <v:stroke dashstyle="1 1"/>
                </v:line>
                <v:line id="Line 63" o:spid="_x0000_s1041" style="position:absolute;visibility:visible;mso-wrap-style:square" from="2810,12345" to="7940,12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PUdcMAAADcAAAADwAAAGRycy9kb3ducmV2LnhtbERPTWsCMRC9F/wPYYTeNKug1dUorSBo&#10;qwe3LfQ4bMZkcTNZNqlu/31TEHqbx/uc5bpztbhSGyrPCkbDDARx6XXFRsHH+3YwAxEissbaMyn4&#10;oQDrVe9hibn2Nz7RtYhGpBAOOSqwMTa5lKG05DAMfUOcuLNvHcYEWyN1i7cU7mo5zrKpdFhxarDY&#10;0MZSeSm+nYK3p139afirOOzP4cXPX0/yaKxSj/3ueQEiUhf/xXf3Tqf5kxH8PZMu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2j1HXDAAAA3AAAAA8AAAAAAAAAAAAA&#10;AAAAoQIAAGRycy9kb3ducmV2LnhtbFBLBQYAAAAABAAEAPkAAACRAwAAAAA=&#10;">
                  <v:stroke dashstyle="1 1"/>
                </v:line>
                <v:line id="Line 64" o:spid="_x0000_s1042" style="position:absolute;flip:y;visibility:visible;mso-wrap-style:square" from="2810,12585" to="7940,1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au3MAAAADcAAAADwAAAGRycy9kb3ducmV2LnhtbERP24rCMBB9F/yHMIJvmq6gSDUty4qs&#10;KCx4+YChGduwzaQ02Vr9eiMs+DaHc5113ttadNR641jBxzQBQVw4bbhUcDlvJ0sQPiBrrB2Tgjt5&#10;yLPhYI2pdjc+UncKpYgh7FNUUIXQpFL6oiKLfuoa4shdXWsxRNiWUrd4i+G2lrMkWUiLhmNDhQ19&#10;VVT8nv6sgnB4fBvT/ej9nbuHp+N+g5eFUuNR/7kCEagPb/G/e6fj/PkM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p2rtzAAAAA3AAAAA8AAAAAAAAAAAAAAAAA&#10;oQIAAGRycy9kb3ducmV2LnhtbFBLBQYAAAAABAAEAPkAAACOAwAAAAA=&#10;">
                  <v:stroke dashstyle="1 1"/>
                </v:line>
                <v:line id="Line 65" o:spid="_x0000_s1043" style="position:absolute;flip:y;visibility:visible;mso-wrap-style:square" from="2800,12825" to="7940,12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oLR8AAAADcAAAADwAAAGRycy9kb3ducmV2LnhtbERP24rCMBB9X/Afwgi+ramKIl2jiCKK&#10;wkJdP2BoZtuwzaQ0sVa/3gjCvs3hXGex6mwlWmq8caxgNExAEOdOGy4UXH52n3MQPiBrrByTgjt5&#10;WC17HwtMtbtxRu05FCKGsE9RQRlCnUrp85Is+qGriSP36xqLIcKmkLrBWwy3lRwnyUxaNBwbSqxp&#10;U1L+d75aBeH02BvTfuvjnduHp+y4xctMqUG/W3+BCNSFf/HbfdBx/nQCr2fiB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U6C0fAAAAA3AAAAA8AAAAAAAAAAAAAAAAA&#10;oQIAAGRycy9kb3ducmV2LnhtbFBLBQYAAAAABAAEAPkAAACOAwAAAAA=&#10;">
                  <v:stroke dashstyle="1 1"/>
                </v:line>
                <v:line id="Line 66" o:spid="_x0000_s1044" style="position:absolute;visibility:visible;mso-wrap-style:square" from="2790,13065" to="7950,13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R37cMAAADcAAAADwAAAGRycy9kb3ducmV2LnhtbERPS0vDQBC+C/0PyxS82Y3iM2ZbqiDU&#10;qodECz0O2eluaHY2ZNck/vuuIHibj+85xWpyrRioD41nBZeLDARx7XXDRsHX58vFPYgQkTW2nknB&#10;DwVYLWdnBebaj1zSUEUjUgiHHBXYGLtcylBbchgWviNO3MH3DmOCvZG6xzGFu1ZeZdmtdNhwarDY&#10;0bOl+lh9OwVvd5t2Z3hfvb8ewpN/2Jbyw1ilzufT+hFEpCn+i//cG53m31zD7zPpArk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3Ud+3DAAAA3AAAAA8AAAAAAAAAAAAA&#10;AAAAoQIAAGRycy9kb3ducmV2LnhtbFBLBQYAAAAABAAEAPkAAACRAwAAAAA=&#10;">
                  <v:stroke dashstyle="1 1"/>
                </v:line>
                <v:line id="Line 67" o:spid="_x0000_s1045" style="position:absolute;visibility:visible;mso-wrap-style:square" from="2790,13305" to="7940,1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jSdsMAAADcAAAADwAAAGRycy9kb3ducmV2LnhtbERPTWsCMRC9C/0PYQq9abYFa7s1ihUE&#10;2+rBVcHjsBmTxc1k2aS6/feNIHibx/uc8bRztThTGyrPCp4HGQji0uuKjYLddtF/AxEissbaMyn4&#10;owDTyUNvjLn2F97QuYhGpBAOOSqwMTa5lKG05DAMfEOcuKNvHcYEWyN1i5cU7mr5kmWv0mHFqcFi&#10;Q3NL5an4dQp+Rst6b/hQrL6O4dO/f2/k2lilnh672QeISF28i2/upU7zh0O4PpMukJ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Y0nbDAAAA3AAAAA8AAAAAAAAAAAAA&#10;AAAAoQIAAGRycy9kb3ducmV2LnhtbFBLBQYAAAAABAAEAPkAAACRAwAAAAA=&#10;">
                  <v:stroke dashstyle="1 1"/>
                </v:line>
                <v:line id="Line 68" o:spid="_x0000_s1046" style="position:absolute;visibility:visible;mso-wrap-style:square" from="2800,13545" to="7940,13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pMAcIAAADcAAAADwAAAGRycy9kb3ducmV2LnhtbERPS2sCMRC+C/0PYQreNFtBbbdGqYJg&#10;XwdXBY/DZkyWbibLJtXtv28Ewdt8fM+ZLTpXizO1ofKs4GmYgSAuva7YKNjv1oNnECEia6w9k4I/&#10;CrCYP/RmmGt/4S2di2hECuGQowIbY5NLGUpLDsPQN8SJO/nWYUywNVK3eEnhrpajLJtIhxWnBosN&#10;rSyVP8WvU/A53dQHw8fi6/0Ulv7lYyu/jVWq/9i9vYKI1MW7+Obe6DR/PIHrM+kC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kpMAcIAAADcAAAADwAAAAAAAAAAAAAA&#10;AAChAgAAZHJzL2Rvd25yZXYueG1sUEsFBgAAAAAEAAQA+QAAAJADAAAAAA==&#10;">
                  <v:stroke dashstyle="1 1"/>
                </v:line>
                <v:line id="Line 69" o:spid="_x0000_s1047" style="position:absolute;visibility:visible;mso-wrap-style:square" from="2810,11145" to="7940,1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pmsMAAADcAAAADwAAAGRycy9kb3ducmV2LnhtbERPTWsCMRC9F/ofwhS81WwFtd0apQqC&#10;rXpwVfA4bMZk6WaybFJd/30jFHqbx/ucyaxztbhQGyrPCl76GQji0uuKjYLDfvn8CiJEZI21Z1Jw&#10;owCz6ePDBHPtr7yjSxGNSCEcclRgY2xyKUNpyWHo+4Y4cWffOowJtkbqFq8p3NVykGUj6bDi1GCx&#10;oYWl8rv4cQrW41V9NHwqNp/nMPdvXzu5NVap3lP38Q4iUhf/xX/ulU7zh2O4P5MukN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0G6ZrDAAAA3AAAAA8AAAAAAAAAAAAA&#10;AAAAoQIAAGRycy9kb3ducmV2LnhtbFBLBQYAAAAABAAEAPkAAACRAwAAAAA=&#10;">
                  <v:stroke dashstyle="1 1"/>
                </v:line>
                <v:line id="Line 70" o:spid="_x0000_s1048" style="position:absolute;visibility:visible;mso-wrap-style:square" from="2800,13785" to="7940,13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l96MYAAADcAAAADwAAAGRycy9kb3ducmV2LnhtbESPQUsDMRCF74L/IYzgzWYVrO3atKgg&#10;VG0P3bbQ47CZJoubybKJ7fbfOwfB2wzvzXvfzBZDaNWJ+tRENnA/KkAR19E27Azstu93E1ApI1ts&#10;I5OBCyVYzK+vZljaeOYNnarslIRwKtGAz7krtU61p4BpFDti0Y6xD5hl7Z22PZ4lPLT6oSjGOmDD&#10;0uCxozdP9Xf1Ewx8PS3bveNDtfo4ptc4/dzotfPG3N4ML8+gMg353/x3vbSC/yi0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ZfejGAAAA3AAAAA8AAAAAAAAA&#10;AAAAAAAAoQIAAGRycy9kb3ducmV2LnhtbFBLBQYAAAAABAAEAPkAAACUAwAAAAA=&#10;">
                  <v:stroke dashstyle="1 1"/>
                </v:line>
                <v:line id="Line 71" o:spid="_x0000_s1049" style="position:absolute;flip:x y;visibility:visible;mso-wrap-style:square" from="5660,8890" to="56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ceSsEAAADcAAAADwAAAGRycy9kb3ducmV2LnhtbERP24rCMBB9F/Yfwiz4pqmL165RVBAV&#10;RPCy7OvQzLZlm0lpola/3giCb3M41xlPa1OIC1Uut6yg045AECdW55wqOB2XrSEI55E1FpZJwY0c&#10;TCcfjTHG2l55T5eDT0UIYRejgsz7MpbSJRkZdG1bEgfuz1YGfYBVKnWF1xBuCvkVRX1pMOfQkGFJ&#10;i4yS/8PZKEiM39zmO5r9/NLgvo/QdrarrlLNz3r2DcJT7d/il3utw/zeCJ7PhAvk5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Bx5KwQAAANwAAAAPAAAAAAAAAAAAAAAA&#10;AKECAABkcnMvZG93bnJldi54bWxQSwUGAAAAAAQABAD5AAAAjwMAAAAA&#10;">
                  <v:stroke dashstyle="1 1"/>
                </v:line>
                <v:line id="Line 72" o:spid="_x0000_s1050" style="position:absolute;flip:x y;visibility:visible;mso-wrap-style:square" from="5900,8890" to="59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F9asQAAADcAAAADwAAAGRycy9kb3ducmV2LnhtbESPQWvCQBCF74L/YRmhN91YipXoKioU&#10;W5CCscXrkJ0modnZkF01+uudg+BthvfmvW/my87V6kxtqDwbGI8SUMS5txUXBn4OH8MpqBCRLdae&#10;ycCVAiwX/d4cU+svvKdzFgslIRxSNFDG2KRah7wkh2HkG2LR/nzrMMraFtq2eJFwV+vXJJlohxVL&#10;Q4kNbUrK/7OTM5C7+HVdf9Pq90jvt32CfrzbvhnzMuhWM1CRuvg0P64/reBPBF+ekQn0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UX1qxAAAANwAAAAPAAAAAAAAAAAA&#10;AAAAAKECAABkcnMvZG93bnJldi54bWxQSwUGAAAAAAQABAD5AAAAkgMAAAAA&#10;">
                  <v:stroke dashstyle="1 1"/>
                </v:line>
                <v:line id="Line 73" o:spid="_x0000_s1051" style="position:absolute;flip:x y;visibility:visible;mso-wrap-style:square" from="6140,8890" to="61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3Y8cEAAADcAAAADwAAAGRycy9kb3ducmV2LnhtbERPTYvCMBC9C/sfwix407SyqFSjuIKs&#10;ggh2V7wOzdiWbSaliVr99UYQvM3jfc503ppKXKhxpWUFcT8CQZxZXXKu4O931RuDcB5ZY2WZFNzI&#10;wXz20Zliou2V93RJfS5CCLsEFRTe14mULivIoOvbmjhwJ9sY9AE2udQNXkO4qeQgiobSYMmhocCa&#10;lgVl/+nZKMiM39y+d7Q4HGl030do4+3Pl1Ldz3YxAeGp9W/xy73WYf4whucz4QI5e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HdjxwQAAANwAAAAPAAAAAAAAAAAAAAAA&#10;AKECAABkcnMvZG93bnJldi54bWxQSwUGAAAAAAQABAD5AAAAjwMAAAAA&#10;">
                  <v:stroke dashstyle="1 1"/>
                </v:line>
                <v:line id="Line 74" o:spid="_x0000_s1052" style="position:absolute;flip:x y;visibility:visible;mso-wrap-style:square" from="6380,8880" to="6380,1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9GhsEAAADcAAAADwAAAGRycy9kb3ducmV2LnhtbERPTYvCMBC9C/6HMII3TRXRpRqLuyC6&#10;IIKu4nVoZtuyzaQ0sdb99UYQvM3jfc4iaU0pGqpdYVnBaBiBIE6tLjhTcPpZDz5AOI+ssbRMCu7k&#10;IFl2OwuMtb3xgZqjz0QIYRejgtz7KpbSpTkZdENbEQfu19YGfYB1JnWNtxBuSjmOoqk0WHBoyLGi&#10;r5zSv+PVKEiN/75/7ml1vtDs/xChHe02E6X6vXY1B+Gp9W/xy73VYf50DM9nwgVy+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z0aGwQAAANwAAAAPAAAAAAAAAAAAAAAA&#10;AKECAABkcnMvZG93bnJldi54bWxQSwUGAAAAAAQABAD5AAAAjwMAAAAA&#10;">
                  <v:stroke dashstyle="1 1"/>
                </v:line>
                <v:line id="Line 75" o:spid="_x0000_s1053" style="position:absolute;flip:x y;visibility:visible;mso-wrap-style:square" from="6620,8890" to="66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PjHcMAAADcAAAADwAAAGRycy9kb3ducmV2LnhtbERPTWvCQBC9F/oflin0Vjdpi0p0E9JC&#10;aQURjIrXITsmwexsyG41+uu7BcHbPN7nzLPBtOJEvWssK4hHEQji0uqGKwXbzdfLFITzyBpby6Tg&#10;Qg6y9PFhjom2Z17TqfCVCCHsElRQe98lUrqyJoNuZDviwB1sb9AH2FdS93gO4aaVr1E0lgYbDg01&#10;dvRZU3ksfo2C0vjF5WNF+W5Pk+s6Qhsvv9+Ven4a8hkIT4O/i2/uHx3mj9/g/5lwgU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D4x3DAAAA3AAAAA8AAAAAAAAAAAAA&#10;AAAAoQIAAGRycy9kb3ducmV2LnhtbFBLBQYAAAAABAAEAPkAAACRAwAAAAA=&#10;">
                  <v:stroke dashstyle="1 1"/>
                </v:line>
                <v:line id="Line 76" o:spid="_x0000_s1054" style="position:absolute;flip:x y;visibility:visible;mso-wrap-style:square" from="6860,8890" to="68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p7acEAAADcAAAADwAAAGRycy9kb3ducmV2LnhtbERPTYvCMBC9C/6HMII3TRXRpRqLuyC6&#10;IIKu4nVoZtuyzaQ0sdb99UYQvM3jfc4iaU0pGqpdYVnBaBiBIE6tLjhTcPpZDz5AOI+ssbRMCu7k&#10;IFl2OwuMtb3xgZqjz0QIYRejgtz7KpbSpTkZdENbEQfu19YGfYB1JnWNtxBuSjmOoqk0WHBoyLGi&#10;r5zSv+PVKEiN/75/7ml1vtDs/xChHe02E6X6vXY1B+Gp9W/xy73VYf50As9nwgVy+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antpwQAAANwAAAAPAAAAAAAAAAAAAAAA&#10;AKECAABkcnMvZG93bnJldi54bWxQSwUGAAAAAAQABAD5AAAAjwMAAAAA&#10;">
                  <v:stroke dashstyle="1 1"/>
                </v:line>
                <v:line id="Line 77" o:spid="_x0000_s1055" style="position:absolute;flip:x y;visibility:visible;mso-wrap-style:square" from="7100,8890" to="71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be8sMAAADcAAAADwAAAGRycy9kb3ducmV2LnhtbERPTWvCQBC9F/oflin0VjcprUp0E9JC&#10;aQURjIrXITsmwexsyG41+uu7BcHbPN7nzLPBtOJEvWssK4hHEQji0uqGKwXbzdfLFITzyBpby6Tg&#10;Qg6y9PFhjom2Z17TqfCVCCHsElRQe98lUrqyJoNuZDviwB1sb9AH2FdS93gO4aaVr1E0lgYbDg01&#10;dvRZU3ksfo2C0vjF5WNF+W5Pk+s6Qhsvv9+Uen4a8hkIT4O/i2/uHx3mj9/h/5lwgU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m3vLDAAAA3AAAAA8AAAAAAAAAAAAA&#10;AAAAoQIAAGRycy9kb3ducmV2LnhtbFBLBQYAAAAABAAEAPkAAACRAwAAAAA=&#10;">
                  <v:stroke dashstyle="1 1"/>
                </v:line>
                <v:line id="Line 78" o:spid="_x0000_s1056" style="position:absolute;flip:x y;visibility:visible;mso-wrap-style:square" from="7340,8890" to="73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RAhcEAAADcAAAADwAAAGRycy9kb3ducmV2LnhtbERPTYvCMBC9L/gfwgje1lSR7lKNooKo&#10;sAhWxevQjG2xmZQmavXXb4SFvc3jfc5k1ppK3KlxpWUFg34EgjizuuRcwfGw+vwG4TyyxsoyKXiS&#10;g9m08zHBRNsH7+me+lyEEHYJKii8rxMpXVaQQde3NXHgLrYx6ANscqkbfIRwU8lhFMXSYMmhocCa&#10;lgVl1/RmFGTGb5+LHc1PZ/p67SO0g5/1SKlet52PQXhq/b/4z73RYX4cw/uZcIG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9ECFwQAAANwAAAAPAAAAAAAAAAAAAAAA&#10;AKECAABkcnMvZG93bnJldi54bWxQSwUGAAAAAAQABAD5AAAAjwMAAAAA&#10;">
                  <v:stroke dashstyle="1 1"/>
                </v:line>
                <v:line id="Line 79" o:spid="_x0000_s1057" style="position:absolute;flip:x y;visibility:visible;mso-wrap-style:square" from="7580,8890" to="75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jlHsEAAADcAAAADwAAAGRycy9kb3ducmV2LnhtbERP24rCMBB9F/yHMMK+aeqyqFRjUWFR&#10;YRG84evQjG2xmZQm1rpfv1kQfJvDuc4saU0pGqpdYVnBcBCBIE6tLjhTcDp+9ycgnEfWWFomBU9y&#10;kMy7nRnG2j54T83BZyKEsItRQe59FUvp0pwMuoGtiAN3tbVBH2CdSV3jI4SbUn5G0UgaLDg05FjR&#10;Kqf0drgbBanx2+dyR4vzhca/+wjt8Gf9pdRHr11MQXhq/Vv8cm90mD8aw/8z4QI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uOUewQAAANwAAAAPAAAAAAAAAAAAAAAA&#10;AKECAABkcnMvZG93bnJldi54bWxQSwUGAAAAAAQABAD5AAAAjwMAAAAA&#10;">
                  <v:stroke dashstyle="1 1"/>
                </v:line>
                <v:line id="Line 80" o:spid="_x0000_s1058" style="position:absolute;flip:x y;visibility:visible;mso-wrap-style:square" from="7820,8875" to="7820,1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dxbMQAAADcAAAADwAAAGRycy9kb3ducmV2LnhtbESPQWvCQBCF74L/YRmhN91YipXoKioU&#10;W5CCscXrkJ0modnZkF01+uudg+BthvfmvW/my87V6kxtqDwbGI8SUMS5txUXBn4OH8MpqBCRLdae&#10;ycCVAiwX/d4cU+svvKdzFgslIRxSNFDG2KRah7wkh2HkG2LR/nzrMMraFtq2eJFwV+vXJJlohxVL&#10;Q4kNbUrK/7OTM5C7+HVdf9Pq90jvt32CfrzbvhnzMuhWM1CRuvg0P64/reBPhFaekQn0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J3FsxAAAANwAAAAPAAAAAAAAAAAA&#10;AAAAAKECAABkcnMvZG93bnJldi54bWxQSwUGAAAAAAQABAD5AAAAkgMAAAAA&#10;">
                  <v:stroke dashstyle="1 1"/>
                </v:line>
                <v:line id="Line 81" o:spid="_x0000_s1059" style="position:absolute;flip:y;visibility:visible;mso-wrap-style:square" from="3000,8880" to="30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72EMAAAADcAAAADwAAAGRycy9kb3ducmV2LnhtbERPzYrCMBC+C75DGMGbpu6haDXKsrIo&#10;LghWH2BoZtuwzaQ0sVaffiMI3ubj+53Vpre16Kj1xrGC2TQBQVw4bbhUcDl/T+YgfEDWWDsmBXfy&#10;sFkPByvMtLvxibo8lCKGsM9QQRVCk0npi4os+qlriCP361qLIcK2lLrFWwy3tfxIklRaNBwbKmzo&#10;q6LiL79aBeHnsTOmO+rDnbuHp9Nhi5dUqfGo/1yCCNSHt/jl3us4P13A85l4gVz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q+9hDAAAAA3AAAAA8AAAAAAAAAAAAAAAAA&#10;oQIAAGRycy9kb3ducmV2LnhtbFBLBQYAAAAABAAEAPkAAACOAwAAAAA=&#10;">
                  <v:stroke dashstyle="1 1"/>
                </v:line>
                <v:line id="Line 82" o:spid="_x0000_s1060" style="position:absolute;flip:y;visibility:visible;mso-wrap-style:square" from="3240,8880" to="32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3JUMQAAADcAAAADwAAAGRycy9kb3ducmV2LnhtbESPzWrDQAyE74W8w6JAb826OaTFzcaE&#10;lpKQQiE/DyC8qr3EqzXejWPn6atDIDeJGc18WhaDb1RPXXSBDbzOMlDEZbCOKwOn4/fLO6iYkC02&#10;gcnASBGK1eRpibkNV95Tf0iVkhCOORqoU2pzrWNZk8c4Cy2xaH+h85hk7SptO7xKuG/0PMsW2qNj&#10;aaixpc+ayvPh4g2kn9vGuf7X7kbub5H2uy88LYx5ng7rD1CJhvQw36+3VvDfBF+ekQn0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XclQxAAAANwAAAAPAAAAAAAAAAAA&#10;AAAAAKECAABkcnMvZG93bnJldi54bWxQSwUGAAAAAAQABAD5AAAAkgMAAAAA&#10;">
                  <v:stroke dashstyle="1 1"/>
                </v:line>
                <v:line id="Line 83" o:spid="_x0000_s1061" style="position:absolute;flip:y;visibility:visible;mso-wrap-style:square" from="3480,8880" to="34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Fsy8AAAADcAAAADwAAAGRycy9kb3ducmV2LnhtbERP24rCMBB9F/yHMIJvmroPKl3TsiiL&#10;4oLg5QOGZrYN20xKE2v16zeC4NscznVWeW9r0VHrjWMFs2kCgrhw2nCp4HL+nixB+ICssXZMCu7k&#10;Ic+GgxWm2t34SN0plCKGsE9RQRVCk0rpi4os+qlriCP361qLIcK2lLrFWwy3tfxIkrm0aDg2VNjQ&#10;uqLi73S1CsLPY2tMd9D7O3cPT8f9Bi9zpcaj/usTRKA+vMUv907H+YsZPJ+JF8js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ERbMvAAAAA3AAAAA8AAAAAAAAAAAAAAAAA&#10;oQIAAGRycy9kb3ducmV2LnhtbFBLBQYAAAAABAAEAPkAAACOAwAAAAA=&#10;">
                  <v:stroke dashstyle="1 1"/>
                </v:line>
                <v:line id="Line 84" o:spid="_x0000_s1062" style="position:absolute;flip:y;visibility:visible;mso-wrap-style:square" from="3720,8880" to="37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PyvMAAAADcAAAADwAAAGRycy9kb3ducmV2LnhtbERP24rCMBB9F/yHMIJvmq4P7lJNy7Ii&#10;ioLg5QOGZmzDNpPSxFr9erMg7NscznWWeW9r0VHrjWMFH9MEBHHhtOFSweW8nnyB8AFZY+2YFDzI&#10;Q54NB0tMtbvzkbpTKEUMYZ+igiqEJpXSFxVZ9FPXEEfu6lqLIcK2lLrFewy3tZwlyVxaNBwbKmzo&#10;p6Li93SzCsL+uTGmO+jdg7unp+NuhZe5UuNR/70AEagP/+K3e6vj/M8Z/D0TL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HD8rzAAAAA3AAAAA8AAAAAAAAAAAAAAAAA&#10;oQIAAGRycy9kb3ducmV2LnhtbFBLBQYAAAAABAAEAPkAAACOAwAAAAA=&#10;">
                  <v:stroke dashstyle="1 1"/>
                </v:line>
                <v:line id="Line 85" o:spid="_x0000_s1063" style="position:absolute;flip:y;visibility:visible;mso-wrap-style:square" from="3960,8880" to="39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9XJ8AAAADcAAAADwAAAGRycy9kb3ducmV2LnhtbERP24rCMBB9X/Afwgi+rakKKtUoooiL&#10;guDlA4Zmtg3bTEoTa/XrN4Lg2xzOdebL1paiodobxwoG/QQEcea04VzB9bL9noLwAVlj6ZgUPMjD&#10;ctH5mmOq3Z1P1JxDLmII+xQVFCFUqZQ+K8ii77uKOHK/rrYYIqxzqWu8x3BbymGSjKVFw7GhwIrW&#10;BWV/55tVEA7PnTHNUe8f3Dw9nfYbvI6V6nXb1QxEoDZ8xG/3j47zJyN4PRMvk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6PVyfAAAAA3AAAAA8AAAAAAAAAAAAAAAAA&#10;oQIAAGRycy9kb3ducmV2LnhtbFBLBQYAAAAABAAEAPkAAACOAwAAAAA=&#10;">
                  <v:stroke dashstyle="1 1"/>
                </v:line>
                <v:line id="Line 86" o:spid="_x0000_s1064" style="position:absolute;flip:y;visibility:visible;mso-wrap-style:square" from="4200,8880" to="42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bPU8AAAADcAAAADwAAAGRycy9kb3ducmV2LnhtbERP24rCMBB9X/Afwgi+rakiKtUoooiL&#10;guDlA4Zmtg3bTEoTa/XrN4Lg2xzOdebL1paiodobxwoG/QQEcea04VzB9bL9noLwAVlj6ZgUPMjD&#10;ctH5mmOq3Z1P1JxDLmII+xQVFCFUqZQ+K8ii77uKOHK/rrYYIqxzqWu8x3BbymGSjKVFw7GhwIrW&#10;BWV/55tVEA7PnTHNUe8f3Dw9nfYbvI6V6nXb1QxEoDZ8xG/3j47zJyN4PRMvk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Fmz1PAAAAA3AAAAA8AAAAAAAAAAAAAAAAA&#10;oQIAAGRycy9kb3ducmV2LnhtbFBLBQYAAAAABAAEAPkAAACOAwAAAAA=&#10;">
                  <v:stroke dashstyle="1 1"/>
                </v:line>
                <v:line id="Line 87" o:spid="_x0000_s1065" style="position:absolute;flip:y;visibility:visible;mso-wrap-style:square" from="4440,8880" to="44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pqyMAAAADcAAAADwAAAGRycy9kb3ducmV2LnhtbERP24rCMBB9X/Afwgi+ramCF6pRRBEX&#10;BcHLBwzNbBu2mZQm1urXbwTBtzmc68yXrS1FQ7U3jhUM+gkI4sxpw7mC62X7PQXhA7LG0jEpeJCH&#10;5aLzNcdUuzufqDmHXMQQ9ikqKEKoUil9VpBF33cVceR+XW0xRFjnUtd4j+G2lMMkGUuLhmNDgRWt&#10;C8r+zjerIByeO2Oao94/uHl6Ou03eB0r1eu2qxmIQG34iN/uHx3nT0bweiZeIB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4qasjAAAAA3AAAAA8AAAAAAAAAAAAAAAAA&#10;oQIAAGRycy9kb3ducmV2LnhtbFBLBQYAAAAABAAEAPkAAACOAwAAAAA=&#10;">
                  <v:stroke dashstyle="1 1"/>
                </v:line>
                <v:line id="Line 88" o:spid="_x0000_s1066" style="position:absolute;flip:y;visibility:visible;mso-wrap-style:square" from="4680,8880" to="46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j0v8AAAADcAAAADwAAAGRycy9kb3ducmV2LnhtbERPzYrCMBC+C75DGMGbpu6hSjXKsrIo&#10;LghWH2BoZtuwzaQ0sVaffiMI3ubj+53Vpre16Kj1xrGC2TQBQVw4bbhUcDl/TxYgfEDWWDsmBXfy&#10;sFkPByvMtLvxibo8lCKGsM9QQRVCk0npi4os+qlriCP361qLIcK2lLrFWwy3tfxIklRaNBwbKmzo&#10;q6LiL79aBeHnsTOmO+rDnbuHp9Nhi5dUqfGo/1yCCNSHt/jl3us4f57C85l4gVz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749L/AAAAA3AAAAA8AAAAAAAAAAAAAAAAA&#10;oQIAAGRycy9kb3ducmV2LnhtbFBLBQYAAAAABAAEAPkAAACOAwAAAAA=&#10;">
                  <v:stroke dashstyle="1 1"/>
                </v:line>
                <v:line id="Line 89" o:spid="_x0000_s1067" style="position:absolute;flip:y;visibility:visible;mso-wrap-style:square" from="4920,8880" to="49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RRJMAAAADcAAAADwAAAGRycy9kb3ducmV2LnhtbERP24rCMBB9F/yHMIJvmu4+qFTTsqyI&#10;orDg5QOGZmzDNpPSZGv1642w4NscznVWeW9r0VHrjWMFH9MEBHHhtOFSweW8mSxA+ICssXZMCu7k&#10;Ic+GgxWm2t34SN0plCKGsE9RQRVCk0rpi4os+qlriCN3da3FEGFbSt3iLYbbWn4myUxaNBwbKmzo&#10;u6Li9/RnFYTDY2tM96P3d+4eno77NV5mSo1H/dcSRKA+vMX/7p2O8+dzeD0TL5DZ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0USTAAAAA3AAAAA8AAAAAAAAAAAAAAAAA&#10;oQIAAGRycy9kb3ducmV2LnhtbFBLBQYAAAAABAAEAPkAAACOAwAAAAA=&#10;">
                  <v:stroke dashstyle="1 1"/>
                </v:line>
                <v:line id="Line 90" o:spid="_x0000_s1068" style="position:absolute;flip:y;visibility:visible;mso-wrap-style:square" from="5160,8880" to="51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vFVsQAAADcAAAADwAAAGRycy9kb3ducmV2LnhtbESPzWrDQAyE74W8w6JAb826OaTFzcaE&#10;lpKQQiE/DyC8qr3EqzXejWPn6atDIDeJGc18WhaDb1RPXXSBDbzOMlDEZbCOKwOn4/fLO6iYkC02&#10;gcnASBGK1eRpibkNV95Tf0iVkhCOORqoU2pzrWNZk8c4Cy2xaH+h85hk7SptO7xKuG/0PMsW2qNj&#10;aaixpc+ayvPh4g2kn9vGuf7X7kbub5H2uy88LYx5ng7rD1CJhvQw36+3VvDfhFaekQn0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K8VWxAAAANwAAAAPAAAAAAAAAAAA&#10;AAAAAKECAABkcnMvZG93bnJldi54bWxQSwUGAAAAAAQABAD5AAAAkgMAAAAA&#10;">
                  <v:stroke dashstyle="1 1"/>
                </v:line>
              </v:group>
            </w:pict>
          </mc:Fallback>
        </mc:AlternateContent>
      </w:r>
      <w:r>
        <w:rPr>
          <w:sz w:val="28"/>
          <w:szCs w:val="28"/>
        </w:rPr>
        <w:t>4.</w:t>
      </w:r>
      <w:r>
        <w:rPr>
          <w:sz w:val="28"/>
          <w:szCs w:val="28"/>
        </w:rPr>
        <w:tab/>
      </w:r>
      <w:r w:rsidRPr="003315D5">
        <w:rPr>
          <w:position w:val="-20"/>
          <w:sz w:val="28"/>
          <w:szCs w:val="28"/>
        </w:rPr>
        <w:object w:dxaOrig="1140" w:dyaOrig="540">
          <v:shape id="_x0000_i1029" type="#_x0000_t75" style="width:70.9pt;height:33.25pt" o:ole="">
            <v:imagedata r:id="rId12" o:title=""/>
          </v:shape>
          <o:OLEObject Type="Embed" ProgID="Equation.DSMT4" ShapeID="_x0000_i1029" DrawAspect="Content" ObjectID="_1613891624" r:id="rId13"/>
        </w:object>
      </w:r>
    </w:p>
    <w:p w:rsidR="00753A2C" w:rsidRDefault="00753A2C" w:rsidP="00753A2C">
      <w:pPr>
        <w:rPr>
          <w:sz w:val="28"/>
          <w:szCs w:val="28"/>
        </w:rPr>
      </w:pPr>
    </w:p>
    <w:p w:rsidR="00753A2C" w:rsidRDefault="00753A2C" w:rsidP="00753A2C">
      <w:pPr>
        <w:rPr>
          <w:sz w:val="28"/>
          <w:szCs w:val="28"/>
        </w:rPr>
      </w:pPr>
    </w:p>
    <w:tbl>
      <w:tblPr>
        <w:tblStyle w:val="TableGrid"/>
        <w:tblW w:w="1924" w:type="dxa"/>
        <w:tblLook w:val="01E0" w:firstRow="1" w:lastRow="1" w:firstColumn="1" w:lastColumn="1" w:noHBand="0" w:noVBand="0"/>
      </w:tblPr>
      <w:tblGrid>
        <w:gridCol w:w="917"/>
        <w:gridCol w:w="1007"/>
      </w:tblGrid>
      <w:tr w:rsidR="00753A2C" w:rsidTr="00CA0145">
        <w:trPr>
          <w:trHeight w:val="493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  <w:tr w:rsidR="00753A2C" w:rsidTr="00CA0145">
        <w:trPr>
          <w:trHeight w:val="470"/>
        </w:trPr>
        <w:tc>
          <w:tcPr>
            <w:tcW w:w="917" w:type="dxa"/>
            <w:vAlign w:val="center"/>
          </w:tcPr>
          <w:p w:rsidR="00753A2C" w:rsidRDefault="00753A2C" w:rsidP="00CA014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07" w:type="dxa"/>
            <w:vAlign w:val="center"/>
          </w:tcPr>
          <w:p w:rsidR="00753A2C" w:rsidRDefault="00753A2C" w:rsidP="00CA0145">
            <w:pPr>
              <w:rPr>
                <w:sz w:val="28"/>
                <w:szCs w:val="28"/>
              </w:rPr>
            </w:pPr>
          </w:p>
        </w:tc>
      </w:tr>
    </w:tbl>
    <w:p w:rsidR="00753A2C" w:rsidRDefault="00753A2C" w:rsidP="00753A2C">
      <w:pPr>
        <w:rPr>
          <w:sz w:val="28"/>
          <w:szCs w:val="28"/>
        </w:rPr>
      </w:pPr>
    </w:p>
    <w:p w:rsidR="00753A2C" w:rsidRPr="00C15F1D" w:rsidRDefault="00753A2C" w:rsidP="00753A2C">
      <w:pPr>
        <w:rPr>
          <w:rFonts w:ascii="Century Gothic" w:hAnsi="Century Gothic"/>
        </w:rPr>
      </w:pPr>
      <w:proofErr w:type="gramStart"/>
      <w:r w:rsidRPr="00C15F1D">
        <w:rPr>
          <w:rFonts w:ascii="Century Gothic" w:hAnsi="Century Gothic"/>
        </w:rPr>
        <w:t>y-intercept</w:t>
      </w:r>
      <w:proofErr w:type="gramEnd"/>
      <w:r w:rsidRPr="00C15F1D">
        <w:rPr>
          <w:rFonts w:ascii="Century Gothic" w:hAnsi="Century Gothic"/>
        </w:rPr>
        <w:t>:</w:t>
      </w:r>
    </w:p>
    <w:p w:rsidR="002B3C0E" w:rsidRDefault="002B3C0E" w:rsidP="00753A2C">
      <w:pPr>
        <w:rPr>
          <w:rFonts w:ascii="Century Gothic" w:hAnsi="Century Gothic"/>
        </w:rPr>
      </w:pPr>
    </w:p>
    <w:p w:rsidR="00753A2C" w:rsidRDefault="00753A2C" w:rsidP="00753A2C">
      <w:pPr>
        <w:rPr>
          <w:sz w:val="28"/>
          <w:szCs w:val="28"/>
        </w:rPr>
      </w:pPr>
      <w:proofErr w:type="gramStart"/>
      <w:r w:rsidRPr="00C15F1D">
        <w:rPr>
          <w:rFonts w:ascii="Century Gothic" w:hAnsi="Century Gothic"/>
        </w:rPr>
        <w:t>asymptote</w:t>
      </w:r>
      <w:proofErr w:type="gramEnd"/>
      <w:r>
        <w:rPr>
          <w:sz w:val="28"/>
          <w:szCs w:val="28"/>
        </w:rPr>
        <w:t xml:space="preserve">: </w:t>
      </w:r>
    </w:p>
    <w:p w:rsidR="00753A2C" w:rsidRDefault="00753A2C" w:rsidP="00753A2C">
      <w:pPr>
        <w:rPr>
          <w:sz w:val="28"/>
          <w:szCs w:val="28"/>
        </w:rPr>
      </w:pPr>
    </w:p>
    <w:p w:rsidR="00313FD7" w:rsidRPr="00C15F1D" w:rsidRDefault="00753A2C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1312" behindDoc="0" locked="0" layoutInCell="1" allowOverlap="1" wp14:anchorId="1E724800" wp14:editId="2140FADF">
            <wp:simplePos x="0" y="0"/>
            <wp:positionH relativeFrom="column">
              <wp:posOffset>914400</wp:posOffset>
            </wp:positionH>
            <wp:positionV relativeFrom="paragraph">
              <wp:posOffset>5980430</wp:posOffset>
            </wp:positionV>
            <wp:extent cx="1967230" cy="1958340"/>
            <wp:effectExtent l="0" t="0" r="0" b="3810"/>
            <wp:wrapNone/>
            <wp:docPr id="3" name="Picture 3" descr="A1_PRT_C11L02_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PRT_C11L02_B_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23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</w:rPr>
        <w:drawing>
          <wp:anchor distT="0" distB="0" distL="114300" distR="114300" simplePos="0" relativeHeight="251660288" behindDoc="0" locked="0" layoutInCell="1" allowOverlap="1" wp14:anchorId="54E512CE" wp14:editId="730F41D9">
            <wp:simplePos x="0" y="0"/>
            <wp:positionH relativeFrom="column">
              <wp:posOffset>914400</wp:posOffset>
            </wp:positionH>
            <wp:positionV relativeFrom="paragraph">
              <wp:posOffset>5980430</wp:posOffset>
            </wp:positionV>
            <wp:extent cx="1967230" cy="1958340"/>
            <wp:effectExtent l="0" t="0" r="0" b="3810"/>
            <wp:wrapNone/>
            <wp:docPr id="2" name="Picture 2" descr="A1_PRT_C11L02_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PRT_C11L02_B_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23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</w:rPr>
        <w:drawing>
          <wp:anchor distT="0" distB="0" distL="114300" distR="114300" simplePos="0" relativeHeight="251659264" behindDoc="0" locked="0" layoutInCell="1" allowOverlap="1" wp14:anchorId="2B5E19F2" wp14:editId="541612FC">
            <wp:simplePos x="0" y="0"/>
            <wp:positionH relativeFrom="column">
              <wp:posOffset>914400</wp:posOffset>
            </wp:positionH>
            <wp:positionV relativeFrom="paragraph">
              <wp:posOffset>5980430</wp:posOffset>
            </wp:positionV>
            <wp:extent cx="1967230" cy="1958340"/>
            <wp:effectExtent l="0" t="0" r="0" b="3810"/>
            <wp:wrapNone/>
            <wp:docPr id="1" name="Picture 1" descr="A1_PRT_C11L02_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PRT_C11L02_B_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23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313FD7" w:rsidRPr="00C15F1D" w:rsidSect="00A330F2">
      <w:headerReference w:type="default" r:id="rId15"/>
      <w:footerReference w:type="default" r:id="rId1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349F" w:rsidRDefault="00341627">
      <w:pPr>
        <w:spacing w:line="240" w:lineRule="auto"/>
      </w:pPr>
      <w:r>
        <w:separator/>
      </w:r>
    </w:p>
  </w:endnote>
  <w:endnote w:type="continuationSeparator" w:id="0">
    <w:p w:rsidR="0082349F" w:rsidRDefault="003416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30F2" w:rsidRDefault="004E5080" w:rsidP="00A330F2">
    <w:pPr>
      <w:pStyle w:val="91-footercopyright"/>
    </w:pPr>
    <w:r>
      <w:t xml:space="preserve">© </w:t>
    </w:r>
    <w:r>
      <w:rPr>
        <w:color w:val="000000"/>
        <w:szCs w:val="22"/>
      </w:rPr>
      <w:t>Houghton Mifflin Harcourt Publishing Company</w:t>
    </w:r>
  </w:p>
  <w:p w:rsidR="00A330F2" w:rsidRDefault="007222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349F" w:rsidRDefault="00341627">
      <w:pPr>
        <w:spacing w:line="240" w:lineRule="auto"/>
      </w:pPr>
      <w:r>
        <w:separator/>
      </w:r>
    </w:p>
  </w:footnote>
  <w:footnote w:type="continuationSeparator" w:id="0">
    <w:p w:rsidR="0082349F" w:rsidRDefault="0034162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6A80" w:rsidRPr="009E6A80" w:rsidRDefault="004E5080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Algebra 1</w:t>
    </w:r>
    <w:r>
      <w:rPr>
        <w:rFonts w:ascii="Century Gothic" w:hAnsi="Century Gothic"/>
      </w:rPr>
      <w:tab/>
    </w:r>
    <w:r w:rsidR="002B3C0E">
      <w:rPr>
        <w:rFonts w:ascii="Century Gothic" w:hAnsi="Century Gothic"/>
      </w:rPr>
      <w:t xml:space="preserve">                          Unit 10</w:t>
    </w:r>
    <w:r>
      <w:rPr>
        <w:rFonts w:ascii="Century Gothic" w:hAnsi="Century Gothic"/>
      </w:rPr>
      <w:t>: Exponential Functions</w:t>
    </w:r>
    <w:r>
      <w:rPr>
        <w:rFonts w:ascii="Century Gothic" w:hAnsi="Century Gothic"/>
      </w:rPr>
      <w:tab/>
      <w:t xml:space="preserve">                                             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3A2C"/>
    <w:rsid w:val="00225A96"/>
    <w:rsid w:val="002B3C0E"/>
    <w:rsid w:val="00313FD7"/>
    <w:rsid w:val="00341627"/>
    <w:rsid w:val="004E5080"/>
    <w:rsid w:val="007222C8"/>
    <w:rsid w:val="00753A2C"/>
    <w:rsid w:val="0082349F"/>
    <w:rsid w:val="009F0E08"/>
    <w:rsid w:val="00A955AB"/>
    <w:rsid w:val="00C15F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042F3517"/>
  <w15:chartTrackingRefBased/>
  <w15:docId w15:val="{F0EF57FE-DDEE-4A9A-8E02-FB2182FCB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3A2C"/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3A2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3A2C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753A2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3A2C"/>
    <w:rPr>
      <w:rFonts w:ascii="Times New Roman" w:eastAsia="Times New Roman" w:hAnsi="Times New Roman" w:cs="Times New Roman"/>
      <w:sz w:val="20"/>
      <w:szCs w:val="20"/>
    </w:rPr>
  </w:style>
  <w:style w:type="paragraph" w:customStyle="1" w:styleId="91-footercopyright">
    <w:name w:val="91 - footer copyright"/>
    <w:rsid w:val="00753A2C"/>
    <w:pPr>
      <w:pBdr>
        <w:bottom w:val="single" w:sz="4" w:space="2" w:color="auto"/>
      </w:pBdr>
      <w:spacing w:line="180" w:lineRule="atLeast"/>
    </w:pPr>
    <w:rPr>
      <w:rFonts w:ascii="Arial" w:eastAsia="Times New Roman" w:hAnsi="Arial" w:cs="Times New Roman"/>
      <w:sz w:val="14"/>
      <w:szCs w:val="20"/>
    </w:rPr>
  </w:style>
  <w:style w:type="table" w:styleId="TableGrid">
    <w:name w:val="Table Grid"/>
    <w:basedOn w:val="TableNormal"/>
    <w:rsid w:val="00753A2C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15F1D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F1D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5</Words>
  <Characters>43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2</cp:revision>
  <cp:lastPrinted>2015-11-29T16:31:00Z</cp:lastPrinted>
  <dcterms:created xsi:type="dcterms:W3CDTF">2019-03-12T14:27:00Z</dcterms:created>
  <dcterms:modified xsi:type="dcterms:W3CDTF">2019-03-12T14:27:00Z</dcterms:modified>
</cp:coreProperties>
</file>